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C09589" w14:textId="64CE4CA3" w:rsidR="00FB7783" w:rsidRPr="00E06E1D" w:rsidRDefault="006F4F04" w:rsidP="00FB7783">
      <w:pPr>
        <w:rPr>
          <w:sz w:val="24"/>
        </w:rPr>
      </w:pPr>
      <w: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DD1F0B8" wp14:editId="6550B8CC">
                <wp:simplePos x="0" y="0"/>
                <wp:positionH relativeFrom="column">
                  <wp:align>center</wp:align>
                </wp:positionH>
                <wp:positionV relativeFrom="paragraph">
                  <wp:posOffset>118110</wp:posOffset>
                </wp:positionV>
                <wp:extent cx="5943600" cy="768350"/>
                <wp:effectExtent l="57150" t="19050" r="57150" b="69850"/>
                <wp:wrapThrough wrapText="bothSides">
                  <wp:wrapPolygon edited="0">
                    <wp:start x="-208" y="-536"/>
                    <wp:lineTo x="-138" y="23564"/>
                    <wp:lineTo x="21738" y="23564"/>
                    <wp:lineTo x="21808" y="-536"/>
                    <wp:lineTo x="-208" y="-536"/>
                  </wp:wrapPolygon>
                </wp:wrapThrough>
                <wp:docPr id="7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43600" cy="76835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4F81BD">
                                <a:shade val="51000"/>
                                <a:satMod val="130000"/>
                              </a:srgbClr>
                            </a:gs>
                            <a:gs pos="80000">
                              <a:srgbClr val="4F81BD">
                                <a:shade val="93000"/>
                                <a:satMod val="130000"/>
                              </a:srgbClr>
                            </a:gs>
                            <a:gs pos="100000">
                              <a:srgbClr val="4F81BD">
                                <a:shade val="94000"/>
                                <a:satMod val="135000"/>
                              </a:srgbClr>
                            </a:gs>
                          </a:gsLst>
                          <a:lin ang="10800000" scaled="0"/>
                        </a:gradFill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wps:spPr>
                      <wps:txbx>
                        <w:txbxContent>
                          <w:p w14:paraId="713C163E" w14:textId="77777777" w:rsidR="00FF693D" w:rsidRPr="00F41F53" w:rsidRDefault="00FF693D" w:rsidP="00FF14CA">
                            <w:pPr>
                              <w:rPr>
                                <w:rFonts w:ascii="Trebuchet MS" w:hAnsi="Trebuchet MS"/>
                                <w:b/>
                                <w:bCs/>
                                <w:color w:val="FFFFFF" w:themeColor="background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Trebuchet MS" w:hAnsi="Trebuchet MS"/>
                                <w:b/>
                                <w:bCs/>
                                <w:color w:val="FFFFFF" w:themeColor="background1"/>
                                <w:sz w:val="44"/>
                                <w:szCs w:val="44"/>
                              </w:rPr>
                              <w:t>CHAPTER 2</w:t>
                            </w:r>
                            <w:r w:rsidRPr="00F41F53">
                              <w:rPr>
                                <w:rFonts w:ascii="Trebuchet MS" w:hAnsi="Trebuchet MS"/>
                                <w:b/>
                                <w:bCs/>
                                <w:color w:val="FFFFFF" w:themeColor="background1"/>
                                <w:sz w:val="44"/>
                                <w:szCs w:val="44"/>
                              </w:rPr>
                              <w:t>:</w:t>
                            </w:r>
                          </w:p>
                          <w:p w14:paraId="292E43DB" w14:textId="77777777" w:rsidR="00FF693D" w:rsidRPr="00F41F53" w:rsidRDefault="00FF693D" w:rsidP="00FF14CA">
                            <w:pPr>
                              <w:rPr>
                                <w:rFonts w:ascii="Trebuchet MS" w:hAnsi="Trebuchet MS"/>
                                <w:b/>
                                <w:bCs/>
                                <w:color w:val="FFFFFF" w:themeColor="background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Trebuchet MS" w:hAnsi="Trebuchet MS"/>
                                <w:b/>
                                <w:bCs/>
                                <w:color w:val="FFFFFF" w:themeColor="background1"/>
                                <w:sz w:val="44"/>
                                <w:szCs w:val="44"/>
                              </w:rPr>
                              <w:t>Mathematics for Microeconomics</w:t>
                            </w:r>
                          </w:p>
                          <w:p w14:paraId="6EEE01CC" w14:textId="77777777" w:rsidR="00FF693D" w:rsidRPr="00420D48" w:rsidRDefault="00FF693D" w:rsidP="00FF14CA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DD1F0B8" id="Rectangle 4" o:spid="_x0000_s1026" style="position:absolute;margin-left:0;margin-top:9.3pt;width:468pt;height:60.5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" fillcolor="#2c5d98" strokecolor="#4a7ebb">
                <v:fill color2="#3a7ccb" rotate="t" angle="27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  <v:path arrowok="t"/>
                <v:textbox>
                  <w:txbxContent>
                    <w:p w14:paraId="713C163E" w14:textId="77777777" w:rsidR="00FF693D" w:rsidRPr="00F41F53" w:rsidRDefault="00FF693D" w:rsidP="00FF14CA">
                      <w:pPr>
                        <w:rPr>
                          <w:rFonts w:ascii="Trebuchet MS" w:hAnsi="Trebuchet MS"/>
                          <w:b/>
                          <w:bCs/>
                          <w:color w:val="FFFFFF" w:themeColor="background1"/>
                          <w:sz w:val="44"/>
                          <w:szCs w:val="44"/>
                        </w:rPr>
                      </w:pPr>
                      <w:r>
                        <w:rPr>
                          <w:rFonts w:ascii="Trebuchet MS" w:hAnsi="Trebuchet MS"/>
                          <w:b/>
                          <w:bCs/>
                          <w:color w:val="FFFFFF" w:themeColor="background1"/>
                          <w:sz w:val="44"/>
                          <w:szCs w:val="44"/>
                        </w:rPr>
                        <w:t>CHAPTER 2</w:t>
                      </w:r>
                      <w:r w:rsidRPr="00F41F53">
                        <w:rPr>
                          <w:rFonts w:ascii="Trebuchet MS" w:hAnsi="Trebuchet MS"/>
                          <w:b/>
                          <w:bCs/>
                          <w:color w:val="FFFFFF" w:themeColor="background1"/>
                          <w:sz w:val="44"/>
                          <w:szCs w:val="44"/>
                        </w:rPr>
                        <w:t>:</w:t>
                      </w:r>
                    </w:p>
                    <w:p w14:paraId="292E43DB" w14:textId="77777777" w:rsidR="00FF693D" w:rsidRPr="00F41F53" w:rsidRDefault="00FF693D" w:rsidP="00FF14CA">
                      <w:pPr>
                        <w:rPr>
                          <w:rFonts w:ascii="Trebuchet MS" w:hAnsi="Trebuchet MS"/>
                          <w:b/>
                          <w:bCs/>
                          <w:color w:val="FFFFFF" w:themeColor="background1"/>
                          <w:sz w:val="44"/>
                          <w:szCs w:val="44"/>
                        </w:rPr>
                      </w:pPr>
                      <w:r>
                        <w:rPr>
                          <w:rFonts w:ascii="Trebuchet MS" w:hAnsi="Trebuchet MS"/>
                          <w:b/>
                          <w:bCs/>
                          <w:color w:val="FFFFFF" w:themeColor="background1"/>
                          <w:sz w:val="44"/>
                          <w:szCs w:val="44"/>
                        </w:rPr>
                        <w:t>Mathematics for Microeconomics</w:t>
                      </w:r>
                    </w:p>
                    <w:p w14:paraId="6EEE01CC" w14:textId="77777777" w:rsidR="00FF693D" w:rsidRPr="00420D48" w:rsidRDefault="00FF693D" w:rsidP="00FF14CA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  <w10:wrap type="through"/>
              </v:rect>
            </w:pict>
          </mc:Fallback>
        </mc:AlternateContent>
      </w:r>
      <w:r w:rsidR="00FB7783" w:rsidRPr="00E06E1D">
        <w:rPr>
          <w:sz w:val="24"/>
        </w:rPr>
        <w:t>The problems in this chapter are primarily mathematical.</w:t>
      </w:r>
      <w:r w:rsidR="0036717E" w:rsidRPr="00E06E1D">
        <w:rPr>
          <w:sz w:val="24"/>
        </w:rPr>
        <w:t xml:space="preserve"> </w:t>
      </w:r>
      <w:r w:rsidR="00FB7783" w:rsidRPr="00E06E1D">
        <w:rPr>
          <w:sz w:val="24"/>
        </w:rPr>
        <w:t>They are intended to give students some practice with the concepts introduced in Chapter 2, but the problems in themselves offer few economic insights.</w:t>
      </w:r>
      <w:r w:rsidR="0036717E" w:rsidRPr="00E06E1D">
        <w:rPr>
          <w:sz w:val="24"/>
        </w:rPr>
        <w:t xml:space="preserve"> </w:t>
      </w:r>
      <w:r w:rsidR="00FB7783" w:rsidRPr="00E06E1D">
        <w:rPr>
          <w:sz w:val="24"/>
        </w:rPr>
        <w:t xml:space="preserve">Consequently, no commentary is provided. Results from some of the analytical problems are used in later chapters, however, and in those cases the student will be directed </w:t>
      </w:r>
      <w:r w:rsidR="007325A2" w:rsidRPr="00E06E1D">
        <w:rPr>
          <w:sz w:val="24"/>
        </w:rPr>
        <w:t xml:space="preserve">back </w:t>
      </w:r>
      <w:r w:rsidR="00FB7783" w:rsidRPr="00E06E1D">
        <w:rPr>
          <w:sz w:val="24"/>
        </w:rPr>
        <w:t xml:space="preserve">to </w:t>
      </w:r>
      <w:r w:rsidR="00BB1D41" w:rsidRPr="00E06E1D">
        <w:rPr>
          <w:sz w:val="24"/>
        </w:rPr>
        <w:t>this chapter</w:t>
      </w:r>
      <w:r w:rsidR="00FB7783" w:rsidRPr="00E06E1D">
        <w:rPr>
          <w:sz w:val="24"/>
        </w:rPr>
        <w:t>.</w:t>
      </w:r>
    </w:p>
    <w:p w14:paraId="473551FB" w14:textId="77777777" w:rsidR="006065B2" w:rsidRPr="00E06E1D" w:rsidRDefault="006065B2" w:rsidP="009C5E04">
      <w:pPr>
        <w:rPr>
          <w:sz w:val="24"/>
        </w:rPr>
      </w:pPr>
    </w:p>
    <w:p w14:paraId="6396E046" w14:textId="69591A1D" w:rsidR="00C87C4A" w:rsidRPr="00E06E1D" w:rsidRDefault="006F4F04" w:rsidP="009C5E04">
      <w:pPr>
        <w:rPr>
          <w:b/>
          <w:sz w:val="24"/>
        </w:rPr>
      </w:pPr>
      <w:r>
        <w:rPr>
          <w:b/>
          <w:sz w:val="24"/>
        </w:rPr>
        <mc:AlternateContent>
          <mc:Choice Requires="wps">
            <w:drawing>
              <wp:anchor distT="4294967294" distB="4294967294" distL="114300" distR="114300" simplePos="0" relativeHeight="251662336" behindDoc="0" locked="0" layoutInCell="1" allowOverlap="1" wp14:anchorId="1A0C969E" wp14:editId="17C48619">
                <wp:simplePos x="0" y="0"/>
                <wp:positionH relativeFrom="column">
                  <wp:align>center</wp:align>
                </wp:positionH>
                <wp:positionV relativeFrom="paragraph">
                  <wp:posOffset>99059</wp:posOffset>
                </wp:positionV>
                <wp:extent cx="5943600" cy="0"/>
                <wp:effectExtent l="38100" t="38100" r="57150" b="76200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928EEA" id="Straight Connector 3" o:spid="_x0000_s1026" style="position:absolute;z-index:251662336;visibility:visible;mso-wrap-style:square;mso-width-percent:0;mso-height-percent:0;mso-wrap-distance-left:9pt;mso-wrap-distance-top:-6e-5mm;mso-wrap-distance-right:9pt;mso-wrap-distance-bottom:-6e-5mm;mso-position-horizontal:center;mso-position-horizontal-relative:text;mso-position-vertical:absolute;mso-position-vertical-relative:text;mso-width-percent:0;mso-height-percent:0;mso-width-relative:page;mso-height-relative:page" from="0,7.8pt" to="468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" strokecolor="#4f81bd [3204]" strokeweight="2pt">
                <v:shadow on="t" color="black" opacity="24903f" origin=",.5" offset="0,.55556mm"/>
                <o:lock v:ext="edit" shapetype="f"/>
              </v:line>
            </w:pict>
          </mc:Fallback>
        </mc:AlternateContent>
      </w:r>
    </w:p>
    <w:p w14:paraId="2E26D252" w14:textId="77777777" w:rsidR="006065B2" w:rsidRPr="00E06E1D" w:rsidRDefault="006065B2" w:rsidP="009C5E04">
      <w:pPr>
        <w:jc w:val="center"/>
        <w:rPr>
          <w:b/>
          <w:sz w:val="24"/>
          <w:lang w:val="es-ES"/>
        </w:rPr>
      </w:pPr>
    </w:p>
    <w:p w14:paraId="225F550E" w14:textId="77777777" w:rsidR="00C87C4A" w:rsidRPr="00E06E1D" w:rsidRDefault="00C87C4A" w:rsidP="009C5E04">
      <w:pPr>
        <w:jc w:val="center"/>
        <w:rPr>
          <w:b/>
          <w:sz w:val="28"/>
          <w:szCs w:val="28"/>
          <w:lang w:val="es-ES"/>
        </w:rPr>
      </w:pPr>
      <w:r w:rsidRPr="00E06E1D">
        <w:rPr>
          <w:b/>
          <w:sz w:val="28"/>
          <w:szCs w:val="28"/>
          <w:lang w:val="es-ES"/>
        </w:rPr>
        <w:t>Solutions</w:t>
      </w:r>
    </w:p>
    <w:p w14:paraId="3E4EB594" w14:textId="77777777" w:rsidR="00C87C4A" w:rsidRPr="00E06E1D" w:rsidRDefault="00C87C4A" w:rsidP="009C5E04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  <w:lang w:val="es-ES"/>
        </w:rPr>
      </w:pPr>
    </w:p>
    <w:p w14:paraId="6C98D125" w14:textId="77777777" w:rsidR="00C87C4A" w:rsidRPr="00E06E1D" w:rsidRDefault="0008039B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  <w:lang w:val="es-ES"/>
        </w:rPr>
      </w:pPr>
      <w:r w:rsidRPr="00E06E1D">
        <w:rPr>
          <w:b/>
          <w:sz w:val="24"/>
          <w:lang w:val="es-ES"/>
        </w:rPr>
        <w:t>2.1</w:t>
      </w:r>
      <w:r w:rsidRPr="00E06E1D">
        <w:rPr>
          <w:sz w:val="24"/>
          <w:lang w:val="es-ES"/>
        </w:rPr>
        <w:tab/>
      </w:r>
      <w:r w:rsidR="00AE1A6B" w:rsidRPr="00E06E1D">
        <w:rPr>
          <w:position w:val="-10"/>
          <w:sz w:val="24"/>
          <w:lang w:val="es-ES"/>
        </w:rPr>
        <w:object w:dxaOrig="1960" w:dyaOrig="360" w14:anchorId="6FFAE1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8pt;height:18pt" o:ole="">
            <v:imagedata r:id="rId7" o:title=""/>
          </v:shape>
          <o:OLEObject Type="Embed" ProgID="Equation.DSMT4" ShapeID="_x0000_i1025" DrawAspect="Content" ObjectID="_1554185414" r:id="rId8"/>
        </w:object>
      </w:r>
    </w:p>
    <w:p w14:paraId="3D9C653D" w14:textId="77777777" w:rsidR="005823B0" w:rsidRPr="00E06E1D" w:rsidRDefault="005823B0" w:rsidP="004F5A0B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33E4A51C" w14:textId="77777777" w:rsidR="00C87C4A" w:rsidRPr="00E06E1D" w:rsidRDefault="004F5A0B" w:rsidP="004F5A0B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E06E1D">
        <w:rPr>
          <w:sz w:val="24"/>
        </w:rPr>
        <w:tab/>
      </w:r>
      <w:r w:rsidR="00C87C4A" w:rsidRPr="00E06E1D">
        <w:rPr>
          <w:sz w:val="24"/>
        </w:rPr>
        <w:t>a.</w:t>
      </w:r>
      <w:r w:rsidR="00C87C4A" w:rsidRPr="00E06E1D">
        <w:rPr>
          <w:sz w:val="24"/>
        </w:rPr>
        <w:tab/>
      </w:r>
      <w:r w:rsidR="00AE1A6B" w:rsidRPr="00E06E1D">
        <w:rPr>
          <w:position w:val="-12"/>
          <w:sz w:val="24"/>
        </w:rPr>
        <w:object w:dxaOrig="820" w:dyaOrig="360" w14:anchorId="06B24423">
          <v:shape id="_x0000_i1026" type="#_x0000_t75" style="width:40.8pt;height:18pt" o:ole="">
            <v:imagedata r:id="rId9" o:title=""/>
          </v:shape>
          <o:OLEObject Type="Embed" ProgID="Equation.DSMT4" ShapeID="_x0000_i1026" DrawAspect="Content" ObjectID="_1554185415" r:id="rId10"/>
        </w:object>
      </w:r>
      <w:r w:rsidR="006065B2" w:rsidRPr="00E06E1D">
        <w:rPr>
          <w:sz w:val="24"/>
        </w:rPr>
        <w:t xml:space="preserve"> </w:t>
      </w:r>
      <w:r w:rsidR="00AE1A6B" w:rsidRPr="00E06E1D">
        <w:rPr>
          <w:position w:val="-14"/>
          <w:sz w:val="24"/>
        </w:rPr>
        <w:object w:dxaOrig="840" w:dyaOrig="380" w14:anchorId="7FECA297">
          <v:shape id="_x0000_i1027" type="#_x0000_t75" style="width:42pt;height:19.2pt" o:ole="">
            <v:imagedata r:id="rId11" o:title=""/>
          </v:shape>
          <o:OLEObject Type="Embed" ProgID="Equation.DSMT4" ShapeID="_x0000_i1027" DrawAspect="Content" ObjectID="_1554185416" r:id="rId12"/>
        </w:object>
      </w:r>
    </w:p>
    <w:p w14:paraId="659EF5BE" w14:textId="77777777" w:rsidR="004F5A0B" w:rsidRPr="00E06E1D" w:rsidRDefault="004F5A0B" w:rsidP="00FC5DE5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1E465A4F" w14:textId="77777777" w:rsidR="00C87C4A" w:rsidRPr="00E06E1D" w:rsidRDefault="004F5A0B" w:rsidP="00DC5F77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="00C87C4A" w:rsidRPr="00E06E1D">
        <w:rPr>
          <w:sz w:val="24"/>
        </w:rPr>
        <w:t>b.</w:t>
      </w:r>
      <w:r w:rsidR="00C87C4A" w:rsidRPr="00E06E1D">
        <w:rPr>
          <w:sz w:val="24"/>
        </w:rPr>
        <w:tab/>
      </w:r>
      <w:r w:rsidR="009A76F6" w:rsidRPr="00E06E1D">
        <w:rPr>
          <w:sz w:val="24"/>
        </w:rPr>
        <w:fldChar w:fldCharType="begin"/>
      </w:r>
      <w:r w:rsidR="00C66493" w:rsidRPr="00E06E1D">
        <w:rPr>
          <w:sz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x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 xml:space="preserve">=8, 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  <w:sz w:val="24"/>
          </w:rPr>
          <m:t>=12</m:t>
        </m:r>
      </m:oMath>
      <w:r w:rsidR="00C66493" w:rsidRPr="00E06E1D">
        <w:rPr>
          <w:sz w:val="24"/>
        </w:rPr>
        <w:instrText xml:space="preserve"> </w:instrText>
      </w:r>
      <w:r w:rsidR="009A76F6" w:rsidRPr="00E06E1D">
        <w:rPr>
          <w:sz w:val="24"/>
        </w:rPr>
        <w:fldChar w:fldCharType="end"/>
      </w:r>
      <w:r w:rsidR="00AE1A6B" w:rsidRPr="00E06E1D">
        <w:rPr>
          <w:sz w:val="24"/>
        </w:rPr>
        <w:t xml:space="preserve">Constraining </w:t>
      </w:r>
      <w:r w:rsidR="00AE1A6B" w:rsidRPr="00E06E1D">
        <w:rPr>
          <w:position w:val="-10"/>
          <w:sz w:val="24"/>
        </w:rPr>
        <w:object w:dxaOrig="1219" w:dyaOrig="320" w14:anchorId="34267DAE">
          <v:shape id="_x0000_i1028" type="#_x0000_t75" style="width:61.2pt;height:15.6pt" o:ole="">
            <v:imagedata r:id="rId13" o:title=""/>
          </v:shape>
          <o:OLEObject Type="Embed" ProgID="Equation.DSMT4" ShapeID="_x0000_i1028" DrawAspect="Content" ObjectID="_1554185417" r:id="rId14"/>
        </w:object>
      </w:r>
      <w:r w:rsidR="00AE1A6B" w:rsidRPr="00E06E1D">
        <w:rPr>
          <w:sz w:val="24"/>
        </w:rPr>
        <w:t xml:space="preserve"> creates an implicit function between the variables.</w:t>
      </w:r>
      <w:r w:rsidR="0036717E" w:rsidRPr="00E06E1D">
        <w:rPr>
          <w:sz w:val="24"/>
        </w:rPr>
        <w:t xml:space="preserve"> </w:t>
      </w:r>
      <w:r w:rsidR="00AE1A6B" w:rsidRPr="00E06E1D">
        <w:rPr>
          <w:sz w:val="24"/>
        </w:rPr>
        <w:t xml:space="preserve">The slope of this function is given by </w:t>
      </w:r>
      <w:r w:rsidR="00AE1A6B" w:rsidRPr="00E06E1D">
        <w:rPr>
          <w:position w:val="-32"/>
          <w:sz w:val="24"/>
        </w:rPr>
        <w:object w:dxaOrig="1680" w:dyaOrig="700" w14:anchorId="43B05BBF">
          <v:shape id="_x0000_i1029" type="#_x0000_t75" style="width:84pt;height:34.8pt" o:ole="">
            <v:imagedata r:id="rId15" o:title=""/>
          </v:shape>
          <o:OLEObject Type="Embed" ProgID="Equation.DSMT4" ShapeID="_x0000_i1029" DrawAspect="Content" ObjectID="_1554185418" r:id="rId16"/>
        </w:object>
      </w:r>
      <w:r w:rsidR="00DC5F77" w:rsidRPr="00E06E1D">
        <w:rPr>
          <w:sz w:val="24"/>
        </w:rPr>
        <w:t xml:space="preserve"> for combinations of </w:t>
      </w:r>
      <w:r w:rsidR="00DC5F77" w:rsidRPr="00E06E1D">
        <w:rPr>
          <w:i/>
          <w:sz w:val="24"/>
        </w:rPr>
        <w:t>x</w:t>
      </w:r>
      <w:r w:rsidR="00DC5F77" w:rsidRPr="00E06E1D">
        <w:rPr>
          <w:sz w:val="24"/>
        </w:rPr>
        <w:t xml:space="preserve"> and </w:t>
      </w:r>
      <w:r w:rsidR="00DC5F77" w:rsidRPr="00E06E1D">
        <w:rPr>
          <w:i/>
          <w:sz w:val="24"/>
        </w:rPr>
        <w:t>y</w:t>
      </w:r>
      <w:r w:rsidR="00DC5F77" w:rsidRPr="00E06E1D">
        <w:rPr>
          <w:sz w:val="24"/>
        </w:rPr>
        <w:t xml:space="preserve"> that satisfy the constraint.</w:t>
      </w:r>
    </w:p>
    <w:p w14:paraId="0C034BD7" w14:textId="77777777" w:rsidR="004F5A0B" w:rsidRPr="00E06E1D" w:rsidRDefault="004F5A0B" w:rsidP="00FC5DE5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758120FD" w14:textId="77777777" w:rsidR="004F5A0B" w:rsidRPr="00E06E1D" w:rsidRDefault="00C87C4A" w:rsidP="004F5A0B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/>
        <w:rPr>
          <w:sz w:val="24"/>
        </w:rPr>
      </w:pPr>
      <w:r w:rsidRPr="00E06E1D">
        <w:rPr>
          <w:sz w:val="24"/>
        </w:rPr>
        <w:t>c.</w:t>
      </w:r>
      <w:r w:rsidRPr="00E06E1D">
        <w:rPr>
          <w:sz w:val="24"/>
        </w:rPr>
        <w:tab/>
      </w:r>
      <w:r w:rsidR="00DC5F77" w:rsidRPr="00E06E1D">
        <w:rPr>
          <w:sz w:val="24"/>
        </w:rPr>
        <w:t xml:space="preserve">Since </w:t>
      </w:r>
      <w:r w:rsidR="00DC5F77" w:rsidRPr="00E06E1D">
        <w:rPr>
          <w:position w:val="-10"/>
          <w:sz w:val="24"/>
        </w:rPr>
        <w:object w:dxaOrig="1140" w:dyaOrig="320" w14:anchorId="5FBC7890">
          <v:shape id="_x0000_i1030" type="#_x0000_t75" style="width:57.6pt;height:15.6pt" o:ole="">
            <v:imagedata r:id="rId17" o:title=""/>
          </v:shape>
          <o:OLEObject Type="Embed" ProgID="Equation.DSMT4" ShapeID="_x0000_i1030" DrawAspect="Content" ObjectID="_1554185419" r:id="rId18"/>
        </w:object>
      </w:r>
      <w:r w:rsidR="009A76F6" w:rsidRPr="00E06E1D">
        <w:rPr>
          <w:sz w:val="24"/>
        </w:rPr>
        <w:t>,</w:t>
      </w:r>
      <w:r w:rsidR="00DC5F77" w:rsidRPr="00E06E1D">
        <w:rPr>
          <w:sz w:val="24"/>
        </w:rPr>
        <w:t xml:space="preserve"> we know that at this point </w:t>
      </w:r>
      <w:r w:rsidR="00DC5F77" w:rsidRPr="00152357">
        <w:rPr>
          <w:position w:val="-24"/>
          <w:sz w:val="24"/>
        </w:rPr>
        <w:object w:dxaOrig="1700" w:dyaOrig="620" w14:anchorId="5C6A25C5">
          <v:shape id="_x0000_i1031" type="#_x0000_t75" style="width:85.2pt;height:31.2pt" o:ole="">
            <v:imagedata r:id="rId19" o:title=""/>
          </v:shape>
          <o:OLEObject Type="Embed" ProgID="Equation.DSMT4" ShapeID="_x0000_i1031" DrawAspect="Content" ObjectID="_1554185420" r:id="rId20"/>
        </w:object>
      </w:r>
      <w:r w:rsidR="009A76F6" w:rsidRPr="00E06E1D">
        <w:rPr>
          <w:sz w:val="24"/>
        </w:rPr>
        <w:t>.</w:t>
      </w:r>
    </w:p>
    <w:p w14:paraId="75DB785A" w14:textId="77777777" w:rsidR="005823B0" w:rsidRPr="00E06E1D" w:rsidRDefault="005823B0" w:rsidP="00FC5DE5">
      <w:pPr>
        <w:widowControl/>
        <w:tabs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7FA50B01" w14:textId="77777777" w:rsidR="00351BFF" w:rsidRPr="00E06E1D" w:rsidRDefault="00DC5F77" w:rsidP="004F5A0B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720"/>
        <w:rPr>
          <w:sz w:val="24"/>
        </w:rPr>
      </w:pPr>
      <w:r w:rsidRPr="00E06E1D">
        <w:rPr>
          <w:sz w:val="24"/>
        </w:rPr>
        <w:t>d</w:t>
      </w:r>
      <w:r w:rsidR="00C87C4A" w:rsidRPr="00E06E1D">
        <w:rPr>
          <w:sz w:val="24"/>
        </w:rPr>
        <w:t>.</w:t>
      </w:r>
      <w:r w:rsidR="00C87C4A" w:rsidRPr="00E06E1D">
        <w:rPr>
          <w:sz w:val="24"/>
        </w:rPr>
        <w:tab/>
      </w:r>
      <w:r w:rsidR="005823B0" w:rsidRPr="00E06E1D">
        <w:rPr>
          <w:sz w:val="24"/>
        </w:rPr>
        <w:t xml:space="preserve">The </w:t>
      </w:r>
      <w:r w:rsidRPr="00152357">
        <w:rPr>
          <w:position w:val="-10"/>
          <w:sz w:val="24"/>
        </w:rPr>
        <w:object w:dxaOrig="1219" w:dyaOrig="320" w14:anchorId="6F37E143">
          <v:shape id="_x0000_i1032" type="#_x0000_t75" style="width:61.2pt;height:15.6pt" o:ole="">
            <v:imagedata r:id="rId21" o:title=""/>
          </v:shape>
          <o:OLEObject Type="Embed" ProgID="Equation.DSMT4" ShapeID="_x0000_i1032" DrawAspect="Content" ObjectID="_1554185421" r:id="rId22"/>
        </w:object>
      </w:r>
      <w:r w:rsidRPr="00E06E1D">
        <w:rPr>
          <w:sz w:val="24"/>
        </w:rPr>
        <w:t xml:space="preserve"> </w:t>
      </w:r>
      <w:r w:rsidR="00C87C4A" w:rsidRPr="00E06E1D">
        <w:rPr>
          <w:sz w:val="24"/>
        </w:rPr>
        <w:t>contour line is an e</w:t>
      </w:r>
      <w:r w:rsidR="00914372" w:rsidRPr="00E06E1D">
        <w:rPr>
          <w:sz w:val="24"/>
        </w:rPr>
        <w:t>llipse centered at the origin.</w:t>
      </w:r>
      <w:r w:rsidR="0036717E" w:rsidRPr="00E06E1D">
        <w:rPr>
          <w:sz w:val="24"/>
        </w:rPr>
        <w:t xml:space="preserve"> </w:t>
      </w:r>
      <w:r w:rsidR="00914372" w:rsidRPr="00E06E1D">
        <w:rPr>
          <w:sz w:val="24"/>
        </w:rPr>
        <w:t>The slope of the line at any point is given by</w:t>
      </w:r>
      <w:r w:rsidR="0008039B" w:rsidRPr="00E06E1D">
        <w:rPr>
          <w:sz w:val="24"/>
        </w:rPr>
        <w:t xml:space="preserve"> </w:t>
      </w:r>
      <w:r w:rsidRPr="00152357">
        <w:rPr>
          <w:position w:val="-10"/>
          <w:sz w:val="24"/>
        </w:rPr>
        <w:object w:dxaOrig="1700" w:dyaOrig="340" w14:anchorId="4DC9BA5B">
          <v:shape id="_x0000_i1033" type="#_x0000_t75" style="width:85.2pt;height:16.8pt" o:ole="">
            <v:imagedata r:id="rId23" o:title=""/>
          </v:shape>
          <o:OLEObject Type="Embed" ProgID="Equation.DSMT4" ShapeID="_x0000_i1033" DrawAspect="Content" ObjectID="_1554185422" r:id="rId24"/>
        </w:objec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Notice that this slope becomes more negative as </w:t>
      </w:r>
      <w:r w:rsidRPr="00E06E1D">
        <w:rPr>
          <w:i/>
          <w:sz w:val="24"/>
        </w:rPr>
        <w:t>x</w:t>
      </w:r>
      <w:r w:rsidRPr="00E06E1D">
        <w:rPr>
          <w:sz w:val="24"/>
        </w:rPr>
        <w:t xml:space="preserve"> increases and </w:t>
      </w:r>
      <w:r w:rsidRPr="00E06E1D">
        <w:rPr>
          <w:i/>
          <w:sz w:val="24"/>
        </w:rPr>
        <w:t>y</w:t>
      </w:r>
      <w:r w:rsidRPr="00E06E1D">
        <w:rPr>
          <w:sz w:val="24"/>
        </w:rPr>
        <w:t xml:space="preserve"> decreases.</w:t>
      </w:r>
    </w:p>
    <w:p w14:paraId="79A41E5F" w14:textId="77777777" w:rsidR="00351BFF" w:rsidRPr="00E06E1D" w:rsidRDefault="00351BFF" w:rsidP="005823B0">
      <w:pPr>
        <w:rPr>
          <w:b/>
          <w:sz w:val="24"/>
        </w:rPr>
      </w:pPr>
    </w:p>
    <w:p w14:paraId="282E09D7" w14:textId="77777777" w:rsidR="00351BFF" w:rsidRPr="00E06E1D" w:rsidRDefault="00351BFF" w:rsidP="005823B0">
      <w:pPr>
        <w:rPr>
          <w:b/>
          <w:sz w:val="24"/>
        </w:rPr>
      </w:pPr>
    </w:p>
    <w:p w14:paraId="093C432B" w14:textId="77777777" w:rsidR="00946EF9" w:rsidRPr="00E06E1D" w:rsidRDefault="00532F6D" w:rsidP="00AC5471">
      <w:pPr>
        <w:widowControl/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E06E1D">
        <w:rPr>
          <w:b/>
          <w:sz w:val="24"/>
        </w:rPr>
        <w:t>2.2</w:t>
      </w:r>
      <w:r w:rsidR="00AC5471" w:rsidRPr="00E06E1D">
        <w:rPr>
          <w:sz w:val="24"/>
          <w:lang w:val="es-ES"/>
        </w:rPr>
        <w:tab/>
      </w:r>
      <w:r w:rsidR="006F0F81" w:rsidRPr="00E06E1D">
        <w:rPr>
          <w:sz w:val="24"/>
        </w:rPr>
        <w:t>a.</w:t>
      </w:r>
      <w:r w:rsidR="00AC5471" w:rsidRPr="00E06E1D">
        <w:rPr>
          <w:sz w:val="24"/>
        </w:rPr>
        <w:tab/>
      </w:r>
      <w:r w:rsidR="00E51F58" w:rsidRPr="00E06E1D">
        <w:rPr>
          <w:sz w:val="24"/>
        </w:rPr>
        <w:t xml:space="preserve">Profits are given by </w:t>
      </w:r>
      <w:r w:rsidR="00A44540" w:rsidRPr="00152357">
        <w:rPr>
          <w:position w:val="-10"/>
          <w:sz w:val="24"/>
        </w:rPr>
        <w:object w:dxaOrig="2920" w:dyaOrig="360" w14:anchorId="4EFF0801">
          <v:shape id="_x0000_i1034" type="#_x0000_t75" style="width:145.8pt;height:18pt" o:ole="">
            <v:imagedata r:id="rId25" o:title=""/>
          </v:shape>
          <o:OLEObject Type="Embed" ProgID="Equation.DSMT4" ShapeID="_x0000_i1034" DrawAspect="Content" ObjectID="_1554185423" r:id="rId26"/>
        </w:object>
      </w:r>
      <w:r w:rsidR="0036717E" w:rsidRPr="00E06E1D">
        <w:rPr>
          <w:sz w:val="24"/>
        </w:rPr>
        <w:t xml:space="preserve"> </w:t>
      </w:r>
      <w:r w:rsidR="002050E4" w:rsidRPr="00E06E1D">
        <w:rPr>
          <w:sz w:val="24"/>
        </w:rPr>
        <w:t xml:space="preserve">The maximum </w:t>
      </w:r>
      <w:r w:rsidR="00946EF9" w:rsidRPr="00E06E1D">
        <w:rPr>
          <w:sz w:val="24"/>
        </w:rPr>
        <w:t xml:space="preserve">value is </w:t>
      </w:r>
      <w:r w:rsidR="00AC5471" w:rsidRPr="00E06E1D">
        <w:rPr>
          <w:sz w:val="24"/>
        </w:rPr>
        <w:tab/>
      </w:r>
      <w:r w:rsidR="00946EF9" w:rsidRPr="00E06E1D">
        <w:rPr>
          <w:sz w:val="24"/>
        </w:rPr>
        <w:t>found by setting the derivative equal to 0</w:t>
      </w:r>
      <w:r w:rsidR="00AC5471" w:rsidRPr="00E06E1D">
        <w:rPr>
          <w:sz w:val="24"/>
        </w:rPr>
        <w:t>:</w:t>
      </w:r>
    </w:p>
    <w:p w14:paraId="67E975BA" w14:textId="77777777" w:rsidR="00AC5471" w:rsidRPr="00E06E1D" w:rsidRDefault="00F95DB0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AC5471" w:rsidRPr="00E06E1D">
        <w:rPr>
          <w:sz w:val="24"/>
        </w:rPr>
        <w:tab/>
      </w:r>
      <w:r w:rsidR="00AC5471" w:rsidRPr="00E06E1D">
        <w:rPr>
          <w:sz w:val="24"/>
        </w:rPr>
        <w:tab/>
      </w:r>
      <w:r w:rsidR="00A44540" w:rsidRPr="00152357">
        <w:rPr>
          <w:position w:val="-28"/>
          <w:sz w:val="24"/>
        </w:rPr>
        <w:object w:dxaOrig="1860" w:dyaOrig="660" w14:anchorId="28E2EB20">
          <v:shape id="_x0000_i1035" type="#_x0000_t75" style="width:93pt;height:33pt" o:ole="">
            <v:imagedata r:id="rId27" o:title=""/>
          </v:shape>
          <o:OLEObject Type="Embed" ProgID="Equation.DSMT4" ShapeID="_x0000_i1035" DrawAspect="Content" ObjectID="_1554185424" r:id="rId28"/>
        </w:object>
      </w:r>
      <w:r w:rsidR="00EA62A9" w:rsidRPr="00E06E1D">
        <w:rPr>
          <w:sz w:val="24"/>
        </w:rPr>
        <w:t>,</w:t>
      </w:r>
    </w:p>
    <w:p w14:paraId="025647C0" w14:textId="77777777" w:rsidR="00C87C4A" w:rsidRPr="00E06E1D" w:rsidRDefault="00AC5471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EA62A9" w:rsidRPr="00E06E1D">
        <w:rPr>
          <w:sz w:val="24"/>
        </w:rPr>
        <w:t>i</w:t>
      </w:r>
      <w:r w:rsidRPr="00E06E1D">
        <w:rPr>
          <w:sz w:val="24"/>
        </w:rPr>
        <w:t>mplies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740" w:dyaOrig="360" w14:anchorId="2462FF85">
          <v:shape id="_x0000_i1036" type="#_x0000_t75" style="width:37.2pt;height:18pt" o:ole="">
            <v:imagedata r:id="rId29" o:title=""/>
          </v:shape>
          <o:OLEObject Type="Embed" ProgID="Equation.DSMT4" ShapeID="_x0000_i1036" DrawAspect="Content" ObjectID="_1554185425" r:id="rId30"/>
        </w:object>
      </w:r>
      <w:r w:rsidRPr="00E06E1D">
        <w:rPr>
          <w:sz w:val="24"/>
        </w:rPr>
        <w:t xml:space="preserve"> and </w:t>
      </w:r>
      <w:r w:rsidR="00A44540" w:rsidRPr="00152357">
        <w:rPr>
          <w:position w:val="-8"/>
          <w:sz w:val="24"/>
        </w:rPr>
        <w:object w:dxaOrig="920" w:dyaOrig="340" w14:anchorId="04F16371">
          <v:shape id="_x0000_i1037" type="#_x0000_t75" style="width:46.2pt;height:16.8pt" o:ole="">
            <v:imagedata r:id="rId31" o:title=""/>
          </v:shape>
          <o:OLEObject Type="Embed" ProgID="Equation.DSMT4" ShapeID="_x0000_i1037" DrawAspect="Content" ObjectID="_1554185426" r:id="rId32"/>
        </w:object>
      </w:r>
    </w:p>
    <w:p w14:paraId="430B48CC" w14:textId="77777777" w:rsidR="00AC5471" w:rsidRPr="00E06E1D" w:rsidRDefault="00AC5471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22F48EDC" w14:textId="77777777" w:rsidR="00A01B59" w:rsidRPr="00E06E1D" w:rsidRDefault="00AC5471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351BFF" w:rsidRPr="00E06E1D">
        <w:rPr>
          <w:sz w:val="24"/>
        </w:rPr>
        <w:t>b.</w:t>
      </w:r>
      <w:r w:rsidRPr="00E06E1D">
        <w:rPr>
          <w:sz w:val="24"/>
        </w:rPr>
        <w:tab/>
      </w:r>
      <w:r w:rsidR="00A01B59" w:rsidRPr="00E06E1D">
        <w:rPr>
          <w:sz w:val="24"/>
        </w:rPr>
        <w:t>Since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1840" w:dyaOrig="380" w14:anchorId="3B809C86">
          <v:shape id="_x0000_i1038" type="#_x0000_t75" style="width:91.8pt;height:19.2pt" o:ole="">
            <v:imagedata r:id="rId33" o:title=""/>
          </v:shape>
          <o:OLEObject Type="Embed" ProgID="Equation.DSMT4" ShapeID="_x0000_i1038" DrawAspect="Content" ObjectID="_1554185427" r:id="rId34"/>
        </w:object>
      </w:r>
      <w:r w:rsidRPr="00E06E1D">
        <w:rPr>
          <w:sz w:val="24"/>
        </w:rPr>
        <w:t xml:space="preserve"> </w:t>
      </w:r>
      <w:r w:rsidR="00F83C73" w:rsidRPr="00E06E1D">
        <w:rPr>
          <w:sz w:val="24"/>
        </w:rPr>
        <w:t>this is a global maximum.</w:t>
      </w:r>
    </w:p>
    <w:p w14:paraId="1B1942C0" w14:textId="77777777" w:rsidR="004F5A0B" w:rsidRPr="00E06E1D" w:rsidRDefault="004F5A0B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33227566" w14:textId="77777777" w:rsidR="00351BFF" w:rsidRPr="00E06E1D" w:rsidRDefault="004F5A0B" w:rsidP="00FC5DE5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="00AC5471" w:rsidRPr="00E06E1D">
        <w:rPr>
          <w:sz w:val="24"/>
        </w:rPr>
        <w:tab/>
      </w:r>
      <w:r w:rsidR="00C87C4A" w:rsidRPr="00E06E1D">
        <w:rPr>
          <w:sz w:val="24"/>
        </w:rPr>
        <w:t>c.</w:t>
      </w:r>
      <w:r w:rsidR="00AC5471" w:rsidRPr="00E06E1D">
        <w:rPr>
          <w:sz w:val="24"/>
        </w:rPr>
        <w:tab/>
      </w:r>
      <w:r w:rsidR="00A44540" w:rsidRPr="00152357">
        <w:rPr>
          <w:position w:val="-10"/>
          <w:sz w:val="24"/>
        </w:rPr>
        <w:object w:dxaOrig="2240" w:dyaOrig="340" w14:anchorId="50019C8B">
          <v:shape id="_x0000_i1039" type="#_x0000_t75" style="width:112.2pt;height:16.8pt" o:ole="">
            <v:imagedata r:id="rId35" o:title=""/>
          </v:shape>
          <o:OLEObject Type="Embed" ProgID="Equation.DSMT4" ShapeID="_x0000_i1039" DrawAspect="Content" ObjectID="_1554185428" r:id="rId36"/>
        </w:object>
      </w:r>
      <w:r w:rsidR="0036717E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2299" w:dyaOrig="340" w14:anchorId="68DF4E7F">
          <v:shape id="_x0000_i1040" type="#_x0000_t75" style="width:114.6pt;height:16.8pt" o:ole="">
            <v:imagedata r:id="rId37" o:title=""/>
          </v:shape>
          <o:OLEObject Type="Embed" ProgID="Equation.DSMT4" ShapeID="_x0000_i1040" DrawAspect="Content" ObjectID="_1554185429" r:id="rId38"/>
        </w:object>
      </w:r>
      <w:r w:rsidR="0036717E" w:rsidRPr="00E06E1D">
        <w:rPr>
          <w:sz w:val="24"/>
        </w:rPr>
        <w:t xml:space="preserve"> </w:t>
      </w:r>
      <w:r w:rsidR="00532F6D" w:rsidRPr="00E06E1D">
        <w:rPr>
          <w:sz w:val="24"/>
        </w:rPr>
        <w:t>S</w:t>
      </w:r>
      <w:r w:rsidR="00C87C4A" w:rsidRPr="00E06E1D">
        <w:rPr>
          <w:sz w:val="24"/>
        </w:rPr>
        <w:t>o</w:t>
      </w:r>
      <w:r w:rsidR="0076241E" w:rsidRPr="00E06E1D">
        <w:rPr>
          <w:sz w:val="24"/>
        </w:rPr>
        <w:t>,</w:t>
      </w:r>
      <w:r w:rsidR="00D913B1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740" w:dyaOrig="360" w14:anchorId="59D33B59">
          <v:shape id="_x0000_i1041" type="#_x0000_t75" style="width:37.2pt;height:18pt" o:ole="">
            <v:imagedata r:id="rId39" o:title=""/>
          </v:shape>
          <o:OLEObject Type="Embed" ProgID="Equation.DSMT4" ShapeID="_x0000_i1041" DrawAspect="Content" ObjectID="_1554185430" r:id="rId40"/>
        </w:object>
      </w:r>
      <w:r w:rsidR="00EF5610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obeys </w:t>
      </w:r>
      <w:r w:rsidR="00A44540" w:rsidRPr="00152357">
        <w:rPr>
          <w:position w:val="-6"/>
          <w:sz w:val="24"/>
        </w:rPr>
        <w:object w:dxaOrig="1579" w:dyaOrig="279" w14:anchorId="17989DAD">
          <v:shape id="_x0000_i1042" type="#_x0000_t75" style="width:79.2pt;height:13.8pt" o:ole="">
            <v:imagedata r:id="rId41" o:title=""/>
          </v:shape>
          <o:OLEObject Type="Embed" ProgID="Equation.DSMT4" ShapeID="_x0000_i1042" DrawAspect="Content" ObjectID="_1554185431" r:id="rId42"/>
        </w:object>
      </w:r>
    </w:p>
    <w:p w14:paraId="4BFEA5FE" w14:textId="77777777" w:rsidR="00E8492B" w:rsidRPr="00E06E1D" w:rsidRDefault="00532F6D" w:rsidP="00E8492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hanging="720"/>
        <w:rPr>
          <w:sz w:val="24"/>
        </w:rPr>
      </w:pPr>
      <w:r w:rsidRPr="00E06E1D">
        <w:rPr>
          <w:b/>
          <w:sz w:val="24"/>
        </w:rPr>
        <w:lastRenderedPageBreak/>
        <w:t>2.3</w:t>
      </w:r>
      <w:r w:rsidRPr="00E06E1D">
        <w:rPr>
          <w:sz w:val="24"/>
        </w:rPr>
        <w:tab/>
      </w:r>
      <w:r w:rsidR="00E8492B" w:rsidRPr="00E06E1D">
        <w:rPr>
          <w:sz w:val="24"/>
        </w:rPr>
        <w:t>First, use the s</w:t>
      </w:r>
      <w:r w:rsidR="00C87C4A" w:rsidRPr="00E06E1D">
        <w:rPr>
          <w:sz w:val="24"/>
        </w:rPr>
        <w:t>ubstitution</w:t>
      </w:r>
      <w:r w:rsidR="00E8492B" w:rsidRPr="00E06E1D">
        <w:rPr>
          <w:sz w:val="24"/>
        </w:rPr>
        <w:t xml:space="preserve"> method.</w:t>
      </w:r>
      <w:r w:rsidR="0036717E" w:rsidRPr="00E06E1D">
        <w:rPr>
          <w:sz w:val="24"/>
        </w:rPr>
        <w:t xml:space="preserve"> </w:t>
      </w:r>
      <w:r w:rsidR="00E8492B" w:rsidRPr="00E06E1D">
        <w:rPr>
          <w:sz w:val="24"/>
        </w:rPr>
        <w:t xml:space="preserve">Substituting </w:t>
      </w:r>
      <w:r w:rsidR="00A44540" w:rsidRPr="00152357">
        <w:rPr>
          <w:position w:val="-10"/>
          <w:sz w:val="24"/>
        </w:rPr>
        <w:object w:dxaOrig="859" w:dyaOrig="320" w14:anchorId="54E5AF3E">
          <v:shape id="_x0000_i1043" type="#_x0000_t75" style="width:43.2pt;height:16.2pt" o:ole="">
            <v:imagedata r:id="rId43" o:title=""/>
          </v:shape>
          <o:OLEObject Type="Embed" ProgID="Equation.DSMT4" ShapeID="_x0000_i1043" DrawAspect="Content" ObjectID="_1554185432" r:id="rId44"/>
        </w:object>
      </w:r>
      <w:r w:rsidR="00A10D2B" w:rsidRPr="00E06E1D">
        <w:rPr>
          <w:sz w:val="24"/>
        </w:rPr>
        <w:t xml:space="preserve"> </w:t>
      </w:r>
      <w:r w:rsidR="00E8492B" w:rsidRPr="00E06E1D">
        <w:rPr>
          <w:sz w:val="24"/>
        </w:rPr>
        <w:t xml:space="preserve">yields </w:t>
      </w:r>
      <w:r w:rsidR="00A44540" w:rsidRPr="00152357">
        <w:rPr>
          <w:position w:val="-10"/>
          <w:sz w:val="24"/>
        </w:rPr>
        <w:object w:dxaOrig="3519" w:dyaOrig="380" w14:anchorId="0A80BC9C">
          <v:shape id="_x0000_i1044" type="#_x0000_t75" style="width:175.8pt;height:19.2pt" o:ole="">
            <v:imagedata r:id="rId45" o:title=""/>
          </v:shape>
          <o:OLEObject Type="Embed" ProgID="Equation.DSMT4" ShapeID="_x0000_i1044" DrawAspect="Content" ObjectID="_1554185433" r:id="rId46"/>
        </w:object>
      </w:r>
      <w:r w:rsidR="0036717E" w:rsidRPr="00E06E1D">
        <w:rPr>
          <w:sz w:val="24"/>
        </w:rPr>
        <w:t xml:space="preserve"> </w:t>
      </w:r>
      <w:r w:rsidR="00E8492B" w:rsidRPr="00E06E1D">
        <w:rPr>
          <w:sz w:val="24"/>
        </w:rPr>
        <w:t xml:space="preserve">Taking the first-order condition, </w:t>
      </w:r>
      <w:r w:rsidR="00A44540" w:rsidRPr="00152357">
        <w:rPr>
          <w:position w:val="-10"/>
          <w:sz w:val="24"/>
        </w:rPr>
        <w:object w:dxaOrig="1820" w:dyaOrig="380" w14:anchorId="07D07368">
          <v:shape id="_x0000_i1045" type="#_x0000_t75" style="width:90.6pt;height:19.2pt" o:ole="">
            <v:imagedata r:id="rId47" o:title=""/>
          </v:shape>
          <o:OLEObject Type="Embed" ProgID="Equation.DSMT4" ShapeID="_x0000_i1045" DrawAspect="Content" ObjectID="_1554185434" r:id="rId48"/>
        </w:object>
      </w:r>
      <w:r w:rsidR="00E8492B" w:rsidRPr="00E06E1D">
        <w:rPr>
          <w:sz w:val="24"/>
        </w:rPr>
        <w:t xml:space="preserve"> and solving yields </w:t>
      </w:r>
      <w:r w:rsidR="00A44540" w:rsidRPr="00152357">
        <w:rPr>
          <w:position w:val="-10"/>
          <w:sz w:val="24"/>
        </w:rPr>
        <w:object w:dxaOrig="880" w:dyaOrig="360" w14:anchorId="62E8223D">
          <v:shape id="_x0000_i1046" type="#_x0000_t75" style="width:43.8pt;height:18pt" o:ole="">
            <v:imagedata r:id="rId49" o:title=""/>
          </v:shape>
          <o:OLEObject Type="Embed" ProgID="Equation.DSMT4" ShapeID="_x0000_i1046" DrawAspect="Content" ObjectID="_1554185435" r:id="rId50"/>
        </w:object>
      </w:r>
      <w:r w:rsidR="0076241E" w:rsidRPr="001C7EA8">
        <w:rPr>
          <w:position w:val="-10"/>
          <w:sz w:val="24"/>
        </w:rPr>
        <w:object w:dxaOrig="820" w:dyaOrig="360" w14:anchorId="7E76669B">
          <v:shape id="_x0000_i1047" type="#_x0000_t75" style="width:40.8pt;height:18pt" o:ole="">
            <v:imagedata r:id="rId51" o:title=""/>
          </v:shape>
          <o:OLEObject Type="Embed" ProgID="Equation.DSMT4" ShapeID="_x0000_i1047" DrawAspect="Content" ObjectID="_1554185436" r:id="rId52"/>
        </w:object>
      </w:r>
      <w:r w:rsidR="00537DB8" w:rsidRPr="00780F93">
        <w:rPr>
          <w:sz w:val="24"/>
        </w:rPr>
        <w:t>,</w:t>
      </w:r>
      <w:r w:rsidR="00E8492B" w:rsidRPr="00E06E1D">
        <w:rPr>
          <w:sz w:val="24"/>
        </w:rPr>
        <w:t xml:space="preserve"> and </w:t>
      </w:r>
      <w:r w:rsidR="00A44540" w:rsidRPr="00152357">
        <w:rPr>
          <w:position w:val="-10"/>
          <w:sz w:val="24"/>
        </w:rPr>
        <w:object w:dxaOrig="2420" w:dyaOrig="380" w14:anchorId="1F4B5075">
          <v:shape id="_x0000_i1048" type="#_x0000_t75" style="width:121.2pt;height:19.2pt" o:ole="">
            <v:imagedata r:id="rId53" o:title=""/>
          </v:shape>
          <o:OLEObject Type="Embed" ProgID="Equation.DSMT4" ShapeID="_x0000_i1048" DrawAspect="Content" ObjectID="_1554185437" r:id="rId54"/>
        </w:object>
      </w:r>
      <w:r w:rsidR="0036717E" w:rsidRPr="00E06E1D">
        <w:rPr>
          <w:sz w:val="24"/>
        </w:rPr>
        <w:t xml:space="preserve"> </w:t>
      </w:r>
      <w:r w:rsidR="00E8492B" w:rsidRPr="00E06E1D">
        <w:rPr>
          <w:sz w:val="24"/>
        </w:rPr>
        <w:t>S</w:t>
      </w:r>
      <w:r w:rsidR="00F95DB0" w:rsidRPr="00E06E1D">
        <w:rPr>
          <w:sz w:val="24"/>
        </w:rPr>
        <w:t>ince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1600" w:dyaOrig="380" w14:anchorId="275A4DA1">
          <v:shape id="_x0000_i1049" type="#_x0000_t75" style="width:79.8pt;height:19.2pt" o:ole="">
            <v:imagedata r:id="rId55" o:title=""/>
          </v:shape>
          <o:OLEObject Type="Embed" ProgID="Equation.DSMT4" ShapeID="_x0000_i1049" DrawAspect="Content" ObjectID="_1554185438" r:id="rId56"/>
        </w:object>
      </w:r>
      <w:r w:rsidR="00E8492B" w:rsidRPr="00E06E1D">
        <w:rPr>
          <w:sz w:val="24"/>
        </w:rPr>
        <w:t xml:space="preserve"> </w:t>
      </w:r>
      <w:r w:rsidR="00F95DB0" w:rsidRPr="00E06E1D">
        <w:rPr>
          <w:sz w:val="24"/>
        </w:rPr>
        <w:t>this</w:t>
      </w:r>
      <w:r w:rsidR="00C87C4A" w:rsidRPr="00E06E1D">
        <w:rPr>
          <w:sz w:val="24"/>
        </w:rPr>
        <w:t xml:space="preserve"> is a local and global maximum.</w:t>
      </w:r>
    </w:p>
    <w:p w14:paraId="0332D63F" w14:textId="77777777" w:rsidR="009C5E04" w:rsidRPr="00E06E1D" w:rsidRDefault="00E8492B" w:rsidP="00E8492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720" w:hanging="720"/>
        <w:rPr>
          <w:sz w:val="24"/>
        </w:rPr>
      </w:pPr>
      <w:r w:rsidRPr="00E06E1D">
        <w:rPr>
          <w:b/>
          <w:sz w:val="24"/>
        </w:rPr>
        <w:tab/>
      </w:r>
      <w:r w:rsidRPr="00E06E1D">
        <w:rPr>
          <w:b/>
          <w:sz w:val="24"/>
        </w:rPr>
        <w:tab/>
      </w:r>
      <w:r w:rsidRPr="00E06E1D">
        <w:rPr>
          <w:sz w:val="24"/>
        </w:rPr>
        <w:t>Next, use the Lagrange</w:t>
      </w:r>
      <w:r w:rsidR="00C87C4A" w:rsidRPr="00E06E1D">
        <w:rPr>
          <w:sz w:val="24"/>
        </w:rPr>
        <w:t xml:space="preserve"> </w:t>
      </w:r>
      <w:r w:rsidRPr="00E06E1D">
        <w:rPr>
          <w:sz w:val="24"/>
        </w:rPr>
        <w:t>m</w:t>
      </w:r>
      <w:r w:rsidR="00C87C4A" w:rsidRPr="00E06E1D">
        <w:rPr>
          <w:sz w:val="24"/>
        </w:rPr>
        <w:t>ethod</w:t>
      </w:r>
      <w:r w:rsidRPr="00E06E1D">
        <w:rPr>
          <w:sz w:val="24"/>
        </w:rPr>
        <w:t>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The Lagrangian is </w:t>
      </w:r>
      <w:commentRangeStart w:id="0"/>
      <w:r w:rsidR="00A44540" w:rsidRPr="00152357">
        <w:rPr>
          <w:position w:val="-10"/>
          <w:sz w:val="24"/>
        </w:rPr>
        <w:object w:dxaOrig="2040" w:dyaOrig="320" w14:anchorId="4E60EB02">
          <v:shape id="_x0000_i1050" type="#_x0000_t75" style="width:102pt;height:16.2pt" o:ole="">
            <v:imagedata r:id="rId57" o:title=""/>
          </v:shape>
          <o:OLEObject Type="Embed" ProgID="Equation.DSMT4" ShapeID="_x0000_i1050" DrawAspect="Content" ObjectID="_1554185439" r:id="rId58"/>
        </w:object>
      </w:r>
      <w:commentRangeEnd w:id="0"/>
      <w:r w:rsidR="00127AA0" w:rsidRPr="00E06E1D">
        <w:rPr>
          <w:rStyle w:val="CommentReference"/>
        </w:rPr>
        <w:commentReference w:id="0"/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The first-order conditions are </w:t>
      </w:r>
    </w:p>
    <w:p w14:paraId="5051E19D" w14:textId="77777777" w:rsidR="00A10D2B" w:rsidRPr="00E06E1D" w:rsidRDefault="00351BFF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60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8E5E1B" w:rsidRPr="00152357">
        <w:rPr>
          <w:position w:val="-50"/>
          <w:sz w:val="24"/>
        </w:rPr>
        <w:object w:dxaOrig="1700" w:dyaOrig="1100" w14:anchorId="77249D8A">
          <v:shape id="_x0000_i1051" type="#_x0000_t75" style="width:85.2pt;height:55.2pt" o:ole="">
            <v:imagedata r:id="rId61" o:title=""/>
          </v:shape>
          <o:OLEObject Type="Embed" ProgID="Equation.DSMT4" ShapeID="_x0000_i1051" DrawAspect="Content" ObjectID="_1554185440" r:id="rId62"/>
        </w:object>
      </w:r>
    </w:p>
    <w:p w14:paraId="70491CC0" w14:textId="77777777" w:rsidR="00C87C4A" w:rsidRPr="00E06E1D" w:rsidRDefault="00D913B1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600"/>
        <w:rPr>
          <w:sz w:val="24"/>
        </w:rPr>
      </w:pPr>
      <w:r w:rsidRPr="00E06E1D">
        <w:rPr>
          <w:sz w:val="24"/>
        </w:rPr>
        <w:t>So</w:t>
      </w:r>
      <w:r w:rsidR="00E8492B" w:rsidRPr="00E06E1D">
        <w:rPr>
          <w:sz w:val="24"/>
        </w:rPr>
        <w:t>lving simultaneous</w:t>
      </w:r>
      <w:bookmarkStart w:id="1" w:name="_GoBack"/>
      <w:bookmarkEnd w:id="1"/>
      <w:r w:rsidR="00E8492B" w:rsidRPr="00E06E1D">
        <w:rPr>
          <w:sz w:val="24"/>
        </w:rPr>
        <w:t xml:space="preserve">ly, </w:t>
      </w:r>
      <w:r w:rsidR="00A44540" w:rsidRPr="00152357">
        <w:rPr>
          <w:position w:val="-10"/>
          <w:sz w:val="24"/>
        </w:rPr>
        <w:object w:dxaOrig="620" w:dyaOrig="260" w14:anchorId="52BCB3F6">
          <v:shape id="_x0000_i1052" type="#_x0000_t75" style="width:31.2pt;height:12.6pt" o:ole="">
            <v:imagedata r:id="rId63" o:title=""/>
          </v:shape>
          <o:OLEObject Type="Embed" ProgID="Equation.DSMT4" ShapeID="_x0000_i1052" DrawAspect="Content" ObjectID="_1554185441" r:id="rId64"/>
        </w:object>
      </w:r>
      <w:r w:rsidR="0036717E" w:rsidRPr="00E06E1D">
        <w:rPr>
          <w:iCs/>
          <w:sz w:val="24"/>
        </w:rPr>
        <w:t xml:space="preserve"> </w:t>
      </w:r>
      <w:r w:rsidR="000F5A84" w:rsidRPr="00E06E1D">
        <w:rPr>
          <w:sz w:val="24"/>
        </w:rPr>
        <w:t>U</w:t>
      </w:r>
      <w:r w:rsidR="00C87C4A" w:rsidRPr="00E06E1D">
        <w:rPr>
          <w:sz w:val="24"/>
        </w:rPr>
        <w:t xml:space="preserve">sing the constraint gives </w:t>
      </w:r>
      <w:r w:rsidR="00A44540" w:rsidRPr="00152357">
        <w:rPr>
          <w:position w:val="-10"/>
          <w:sz w:val="24"/>
        </w:rPr>
        <w:object w:dxaOrig="1340" w:dyaOrig="360" w14:anchorId="2C50D5E3">
          <v:shape id="_x0000_i1053" type="#_x0000_t75" style="width:67.2pt;height:18pt" o:ole="">
            <v:imagedata r:id="rId65" o:title=""/>
          </v:shape>
          <o:OLEObject Type="Embed" ProgID="Equation.DSMT4" ShapeID="_x0000_i1053" DrawAspect="Content" ObjectID="_1554185442" r:id="rId66"/>
        </w:object>
      </w:r>
      <w:r w:rsidR="00A44540" w:rsidRPr="001C7EA8">
        <w:rPr>
          <w:position w:val="-10"/>
          <w:sz w:val="24"/>
        </w:rPr>
        <w:object w:dxaOrig="800" w:dyaOrig="320" w14:anchorId="342A200F">
          <v:shape id="_x0000_i1054" type="#_x0000_t75" style="width:40.2pt;height:16.2pt" o:ole="">
            <v:imagedata r:id="rId67" o:title=""/>
          </v:shape>
          <o:OLEObject Type="Embed" ProgID="Equation.DSMT4" ShapeID="_x0000_i1054" DrawAspect="Content" ObjectID="_1554185443" r:id="rId68"/>
        </w:object>
      </w:r>
      <w:r w:rsidR="00E8492B" w:rsidRPr="00E06E1D">
        <w:rPr>
          <w:sz w:val="24"/>
        </w:rPr>
        <w:t xml:space="preserve"> and </w:t>
      </w:r>
      <w:r w:rsidR="00A44540" w:rsidRPr="00152357">
        <w:rPr>
          <w:position w:val="-10"/>
          <w:sz w:val="24"/>
        </w:rPr>
        <w:object w:dxaOrig="1200" w:dyaOrig="360" w14:anchorId="4F1CBAF0">
          <v:shape id="_x0000_i1055" type="#_x0000_t75" style="width:60pt;height:18pt" o:ole="">
            <v:imagedata r:id="rId69" o:title=""/>
          </v:shape>
          <o:OLEObject Type="Embed" ProgID="Equation.DSMT4" ShapeID="_x0000_i1055" DrawAspect="Content" ObjectID="_1554185444" r:id="rId70"/>
        </w:object>
      </w:r>
      <w:r w:rsidR="00532F6D" w:rsidRPr="00E06E1D">
        <w:rPr>
          <w:sz w:val="24"/>
        </w:rPr>
        <w:t xml:space="preserve"> </w:t>
      </w:r>
    </w:p>
    <w:p w14:paraId="3FE0E4FD" w14:textId="77777777" w:rsidR="00EF30DF" w:rsidRPr="00E06E1D" w:rsidRDefault="00EF30DF" w:rsidP="00E8492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31BDA5D6" w14:textId="77777777" w:rsidR="00EF30DF" w:rsidRPr="00E06E1D" w:rsidRDefault="00EF30DF" w:rsidP="00E8492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538FDA1C" w14:textId="77777777" w:rsidR="00A10D2B" w:rsidRPr="00E06E1D" w:rsidRDefault="00532F6D" w:rsidP="00055245">
      <w:pPr>
        <w:widowControl/>
        <w:ind w:left="600" w:hanging="600"/>
        <w:rPr>
          <w:sz w:val="24"/>
        </w:rPr>
      </w:pPr>
      <w:r w:rsidRPr="00E06E1D">
        <w:rPr>
          <w:b/>
          <w:sz w:val="24"/>
        </w:rPr>
        <w:t>2.4</w:t>
      </w:r>
      <w:r w:rsidR="00FC5DE5" w:rsidRPr="00E06E1D">
        <w:rPr>
          <w:sz w:val="24"/>
        </w:rPr>
        <w:tab/>
      </w:r>
      <w:r w:rsidR="00C87C4A" w:rsidRPr="00E06E1D">
        <w:rPr>
          <w:sz w:val="24"/>
        </w:rPr>
        <w:t>Setting up the Lagrangian</w:t>
      </w:r>
      <w:r w:rsidR="002041F6" w:rsidRPr="00E06E1D">
        <w:rPr>
          <w:sz w:val="24"/>
        </w:rPr>
        <w:t xml:space="preserve">, </w:t>
      </w:r>
      <w:r w:rsidR="00A44540" w:rsidRPr="00152357">
        <w:rPr>
          <w:position w:val="-10"/>
          <w:sz w:val="24"/>
        </w:rPr>
        <w:object w:dxaOrig="2380" w:dyaOrig="320" w14:anchorId="1C3C5AB6">
          <v:shape id="_x0000_i1056" type="#_x0000_t75" style="width:118.8pt;height:16.2pt" o:ole="">
            <v:imagedata r:id="rId71" o:title=""/>
          </v:shape>
          <o:OLEObject Type="Embed" ProgID="Equation.DSMT4" ShapeID="_x0000_i1056" DrawAspect="Content" ObjectID="_1554185445" r:id="rId72"/>
        </w:object>
      </w:r>
      <w:r w:rsidR="0036717E" w:rsidRPr="00E06E1D">
        <w:rPr>
          <w:sz w:val="24"/>
        </w:rPr>
        <w:t xml:space="preserve"> </w:t>
      </w:r>
      <w:r w:rsidR="00FC5DE5" w:rsidRPr="00E06E1D">
        <w:rPr>
          <w:sz w:val="24"/>
        </w:rPr>
        <w:t xml:space="preserve">The first-order conditions </w:t>
      </w:r>
      <w:r w:rsidR="002041F6" w:rsidRPr="00E06E1D">
        <w:rPr>
          <w:sz w:val="24"/>
        </w:rPr>
        <w:t>are</w:t>
      </w:r>
    </w:p>
    <w:p w14:paraId="50AF3611" w14:textId="77777777" w:rsidR="002041F6" w:rsidRPr="00E06E1D" w:rsidRDefault="00055245" w:rsidP="00055245">
      <w:pPr>
        <w:widowControl/>
        <w:tabs>
          <w:tab w:val="left" w:pos="-2040"/>
          <w:tab w:val="left" w:pos="-1320"/>
          <w:tab w:val="left" w:pos="-60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B8751C" w:rsidRPr="00152357">
        <w:rPr>
          <w:position w:val="-50"/>
          <w:sz w:val="24"/>
        </w:rPr>
        <w:object w:dxaOrig="1820" w:dyaOrig="1100" w14:anchorId="5270C392">
          <v:shape id="_x0000_i1057" type="#_x0000_t75" style="width:90.6pt;height:55.2pt" o:ole="">
            <v:imagedata r:id="rId73" o:title=""/>
          </v:shape>
          <o:OLEObject Type="Embed" ProgID="Equation.DSMT4" ShapeID="_x0000_i1057" DrawAspect="Content" ObjectID="_1554185446" r:id="rId74"/>
        </w:object>
      </w:r>
    </w:p>
    <w:p w14:paraId="6CBA1878" w14:textId="77777777" w:rsidR="00532F6D" w:rsidRPr="00E06E1D" w:rsidRDefault="00D913B1" w:rsidP="00055245">
      <w:pPr>
        <w:widowControl/>
        <w:ind w:left="720"/>
        <w:rPr>
          <w:sz w:val="24"/>
        </w:rPr>
      </w:pPr>
      <w:r w:rsidRPr="00E06E1D">
        <w:rPr>
          <w:sz w:val="24"/>
        </w:rPr>
        <w:t>So</w:t>
      </w:r>
      <w:r w:rsidR="00C87C4A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620" w:dyaOrig="260" w14:anchorId="4B0B8E82">
          <v:shape id="_x0000_i1058" type="#_x0000_t75" style="width:31.2pt;height:12.6pt" o:ole="">
            <v:imagedata r:id="rId75" o:title=""/>
          </v:shape>
          <o:OLEObject Type="Embed" ProgID="Equation.DSMT4" ShapeID="_x0000_i1058" DrawAspect="Content" ObjectID="_1554185447" r:id="rId76"/>
        </w:objec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Using the constraint </w:t>
      </w:r>
      <w:r w:rsidR="00A44540" w:rsidRPr="00152357">
        <w:rPr>
          <w:position w:val="-10"/>
          <w:sz w:val="24"/>
        </w:rPr>
        <w:object w:dxaOrig="1600" w:dyaOrig="360" w14:anchorId="1566DC3C">
          <v:shape id="_x0000_i1059" type="#_x0000_t75" style="width:79.8pt;height:18pt" o:ole="">
            <v:imagedata r:id="rId77" o:title=""/>
          </v:shape>
          <o:OLEObject Type="Embed" ProgID="Equation.DSMT4" ShapeID="_x0000_i1059" DrawAspect="Content" ObjectID="_1554185448" r:id="rId78"/>
        </w:object>
      </w:r>
      <w:r w:rsidR="00F84B78" w:rsidRPr="00E06E1D">
        <w:rPr>
          <w:sz w:val="24"/>
        </w:rPr>
        <w:t xml:space="preserve"> gives </w:t>
      </w:r>
      <w:r w:rsidR="00A44540" w:rsidRPr="00152357">
        <w:rPr>
          <w:position w:val="-10"/>
          <w:sz w:val="24"/>
        </w:rPr>
        <w:object w:dxaOrig="1280" w:dyaOrig="360" w14:anchorId="261B9675">
          <v:shape id="_x0000_i1060" type="#_x0000_t75" style="width:64.8pt;height:18pt" o:ole="">
            <v:imagedata r:id="rId79" o:title=""/>
          </v:shape>
          <o:OLEObject Type="Embed" ProgID="Equation.DSMT4" ShapeID="_x0000_i1060" DrawAspect="Content" ObjectID="_1554185449" r:id="rId80"/>
        </w:object>
      </w:r>
      <w:r w:rsidR="002041F6" w:rsidRPr="00E06E1D">
        <w:rPr>
          <w:sz w:val="24"/>
        </w:rPr>
        <w:t xml:space="preserve"> and </w:t>
      </w:r>
      <w:r w:rsidR="00A44540" w:rsidRPr="00152357">
        <w:rPr>
          <w:position w:val="-6"/>
          <w:sz w:val="24"/>
        </w:rPr>
        <w:object w:dxaOrig="620" w:dyaOrig="279" w14:anchorId="0B67C3E0">
          <v:shape id="_x0000_i1061" type="#_x0000_t75" style="width:31.2pt;height:13.8pt" o:ole="">
            <v:imagedata r:id="rId81" o:title=""/>
          </v:shape>
          <o:OLEObject Type="Embed" ProgID="Equation.DSMT4" ShapeID="_x0000_i1061" DrawAspect="Content" ObjectID="_1554185450" r:id="rId82"/>
        </w:object>
      </w:r>
      <w:r w:rsidR="0036717E" w:rsidRPr="00E06E1D">
        <w:rPr>
          <w:b/>
          <w:sz w:val="24"/>
        </w:rPr>
        <w:t xml:space="preserve"> </w:t>
      </w:r>
      <w:r w:rsidR="00F84B78" w:rsidRPr="00E06E1D">
        <w:rPr>
          <w:sz w:val="24"/>
        </w:rPr>
        <w:t xml:space="preserve">Note that the solution is the same here as in Problem 2.3, but here the value for the Lagrangian multiplier is the reciprocal of the value in Problem 2.3. </w:t>
      </w:r>
    </w:p>
    <w:p w14:paraId="3A499BD2" w14:textId="77777777" w:rsidR="00EF30DF" w:rsidRPr="00E06E1D" w:rsidRDefault="00EF30DF" w:rsidP="00DD0AAC">
      <w:pPr>
        <w:rPr>
          <w:b/>
          <w:sz w:val="24"/>
        </w:rPr>
      </w:pPr>
    </w:p>
    <w:p w14:paraId="34EB943E" w14:textId="77777777" w:rsidR="00EF30DF" w:rsidRPr="00E06E1D" w:rsidRDefault="00EF30DF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i/>
          <w:sz w:val="24"/>
        </w:rPr>
      </w:pPr>
    </w:p>
    <w:p w14:paraId="4CA2D6E7" w14:textId="77777777" w:rsidR="004F5A0B" w:rsidRPr="00E06E1D" w:rsidRDefault="003364F5" w:rsidP="00537DB8">
      <w:pPr>
        <w:widowControl/>
        <w:rPr>
          <w:sz w:val="24"/>
        </w:rPr>
      </w:pPr>
      <w:r w:rsidRPr="00E06E1D">
        <w:rPr>
          <w:b/>
          <w:sz w:val="24"/>
        </w:rPr>
        <w:t>2.5</w:t>
      </w:r>
      <w:r w:rsidR="00FC5DE5" w:rsidRPr="00E06E1D">
        <w:rPr>
          <w:sz w:val="24"/>
          <w:lang w:val="es-ES"/>
        </w:rPr>
        <w:tab/>
      </w:r>
      <w:r w:rsidR="00EF30DF" w:rsidRPr="00E06E1D">
        <w:rPr>
          <w:sz w:val="24"/>
        </w:rPr>
        <w:t>a.</w:t>
      </w:r>
      <w:r w:rsidR="00FC5DE5" w:rsidRPr="00E06E1D">
        <w:rPr>
          <w:sz w:val="24"/>
        </w:rPr>
        <w:tab/>
      </w:r>
      <w:r w:rsidR="003B0A07" w:rsidRPr="00E06E1D">
        <w:rPr>
          <w:sz w:val="24"/>
        </w:rPr>
        <w:t xml:space="preserve">The height of the </w:t>
      </w:r>
      <w:r w:rsidR="00222453" w:rsidRPr="00E06E1D">
        <w:rPr>
          <w:sz w:val="24"/>
        </w:rPr>
        <w:t>ball is given by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2040" w:dyaOrig="360" w14:anchorId="26D212C9">
          <v:shape id="_x0000_i1062" type="#_x0000_t75" style="width:102pt;height:18pt" o:ole="">
            <v:imagedata r:id="rId83" o:title=""/>
          </v:shape>
          <o:OLEObject Type="Embed" ProgID="Equation.DSMT4" ShapeID="_x0000_i1062" DrawAspect="Content" ObjectID="_1554185451" r:id="rId84"/>
        </w:object>
      </w:r>
      <w:r w:rsidR="0036717E" w:rsidRPr="00E06E1D">
        <w:rPr>
          <w:sz w:val="24"/>
        </w:rPr>
        <w:t xml:space="preserve"> </w:t>
      </w:r>
      <w:r w:rsidR="003B0A07" w:rsidRPr="00E06E1D">
        <w:rPr>
          <w:sz w:val="24"/>
        </w:rPr>
        <w:t xml:space="preserve">The value of </w:t>
      </w:r>
      <w:r w:rsidR="00A44540" w:rsidRPr="00152357">
        <w:rPr>
          <w:position w:val="-6"/>
          <w:sz w:val="24"/>
        </w:rPr>
        <w:object w:dxaOrig="139" w:dyaOrig="240" w14:anchorId="64277B84">
          <v:shape id="_x0000_i1063" type="#_x0000_t75" style="width:7.2pt;height:12pt" o:ole="">
            <v:imagedata r:id="rId85" o:title=""/>
          </v:shape>
          <o:OLEObject Type="Embed" ProgID="Equation.DSMT4" ShapeID="_x0000_i1063" DrawAspect="Content" ObjectID="_1554185452" r:id="rId86"/>
        </w:object>
      </w:r>
      <w:r w:rsidR="00FC5DE5" w:rsidRPr="00E06E1D">
        <w:rPr>
          <w:sz w:val="24"/>
        </w:rPr>
        <w:t xml:space="preserve"> for </w:t>
      </w:r>
      <w:r w:rsidR="003B0A07" w:rsidRPr="00E06E1D">
        <w:rPr>
          <w:sz w:val="24"/>
        </w:rPr>
        <w:t xml:space="preserve">which height is maximized is found by </w:t>
      </w:r>
      <w:r w:rsidR="00DC5F77" w:rsidRPr="00E06E1D">
        <w:rPr>
          <w:sz w:val="24"/>
        </w:rPr>
        <w:t>using</w:t>
      </w:r>
      <w:r w:rsidR="00FC5DE5" w:rsidRPr="00E06E1D">
        <w:rPr>
          <w:sz w:val="24"/>
        </w:rPr>
        <w:t xml:space="preserve"> the first-order condition</w:t>
      </w:r>
      <w:r w:rsidR="00222453" w:rsidRPr="00E06E1D">
        <w:rPr>
          <w:sz w:val="24"/>
        </w:rPr>
        <w:t>:</w:t>
      </w:r>
      <w:r w:rsidR="00537DB8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2180" w:dyaOrig="340" w14:anchorId="59BA5044">
          <v:shape id="_x0000_i1064" type="#_x0000_t75" style="width:109.2pt;height:16.8pt" o:ole="">
            <v:imagedata r:id="rId87" o:title=""/>
          </v:shape>
          <o:OLEObject Type="Embed" ProgID="Equation.DSMT4" ShapeID="_x0000_i1064" DrawAspect="Content" ObjectID="_1554185453" r:id="rId88"/>
        </w:object>
      </w:r>
      <w:r w:rsidRPr="00E06E1D">
        <w:rPr>
          <w:sz w:val="24"/>
        </w:rPr>
        <w:t xml:space="preserve"> </w:t>
      </w:r>
      <w:r w:rsidR="00055245" w:rsidRPr="00E06E1D">
        <w:rPr>
          <w:sz w:val="24"/>
        </w:rPr>
        <w:t xml:space="preserve">implying </w:t>
      </w:r>
      <w:r w:rsidR="00A44540" w:rsidRPr="00152357">
        <w:rPr>
          <w:position w:val="-10"/>
          <w:sz w:val="24"/>
        </w:rPr>
        <w:object w:dxaOrig="1020" w:dyaOrig="360" w14:anchorId="5BA62E52">
          <v:shape id="_x0000_i1065" type="#_x0000_t75" style="width:51pt;height:18pt" o:ole="">
            <v:imagedata r:id="rId89" o:title=""/>
          </v:shape>
          <o:OLEObject Type="Embed" ProgID="Equation.DSMT4" ShapeID="_x0000_i1065" DrawAspect="Content" ObjectID="_1554185454" r:id="rId90"/>
        </w:object>
      </w:r>
    </w:p>
    <w:p w14:paraId="1E1B4798" w14:textId="77777777" w:rsidR="004F5A0B" w:rsidRPr="00E06E1D" w:rsidRDefault="004F5A0B" w:rsidP="00055245">
      <w:pPr>
        <w:widowControl/>
        <w:rPr>
          <w:sz w:val="24"/>
        </w:rPr>
      </w:pPr>
    </w:p>
    <w:p w14:paraId="1796465F" w14:textId="77777777" w:rsidR="003B0A07" w:rsidRPr="00E06E1D" w:rsidRDefault="004F5A0B" w:rsidP="00055245">
      <w:pPr>
        <w:widowControl/>
        <w:rPr>
          <w:sz w:val="24"/>
        </w:rPr>
      </w:pPr>
      <w:r w:rsidRPr="00E06E1D">
        <w:rPr>
          <w:sz w:val="24"/>
        </w:rPr>
        <w:tab/>
      </w:r>
      <w:r w:rsidR="00316DFA" w:rsidRPr="00E06E1D">
        <w:rPr>
          <w:sz w:val="24"/>
        </w:rPr>
        <w:t>b.</w:t>
      </w:r>
      <w:r w:rsidR="00316DFA" w:rsidRPr="00E06E1D">
        <w:rPr>
          <w:sz w:val="24"/>
        </w:rPr>
        <w:tab/>
      </w:r>
      <w:r w:rsidR="00C87C4A" w:rsidRPr="00E06E1D">
        <w:rPr>
          <w:sz w:val="24"/>
        </w:rPr>
        <w:t xml:space="preserve">Substituting for </w:t>
      </w:r>
      <w:r w:rsidR="00A44540" w:rsidRPr="00152357">
        <w:rPr>
          <w:position w:val="-10"/>
          <w:sz w:val="24"/>
        </w:rPr>
        <w:object w:dxaOrig="300" w:dyaOrig="360" w14:anchorId="114BF607">
          <v:shape id="_x0000_i1066" type="#_x0000_t75" style="width:15.6pt;height:18pt" o:ole="">
            <v:imagedata r:id="rId91" o:title=""/>
          </v:shape>
          <o:OLEObject Type="Embed" ProgID="Equation.DSMT4" ShapeID="_x0000_i1066" DrawAspect="Content" ObjectID="_1554185455" r:id="rId92"/>
        </w:object>
      </w:r>
    </w:p>
    <w:p w14:paraId="7B166E2B" w14:textId="77777777" w:rsidR="00C87C4A" w:rsidRPr="00E06E1D" w:rsidRDefault="00EF30DF" w:rsidP="00055245">
      <w:pPr>
        <w:widowControl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44540" w:rsidRPr="00152357">
        <w:rPr>
          <w:position w:val="-30"/>
          <w:sz w:val="24"/>
        </w:rPr>
        <w:object w:dxaOrig="3720" w:dyaOrig="780" w14:anchorId="2A2A3626">
          <v:shape id="_x0000_i1067" type="#_x0000_t75" style="width:186pt;height:39pt" o:ole="">
            <v:imagedata r:id="rId93" o:title=""/>
          </v:shape>
          <o:OLEObject Type="Embed" ProgID="Equation.DSMT4" ShapeID="_x0000_i1067" DrawAspect="Content" ObjectID="_1554185456" r:id="rId94"/>
        </w:object>
      </w:r>
    </w:p>
    <w:p w14:paraId="268D68A6" w14:textId="77777777" w:rsidR="00055245" w:rsidRPr="00E06E1D" w:rsidRDefault="00055245" w:rsidP="00055245">
      <w:pPr>
        <w:widowControl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  <w:t>Hence,</w:t>
      </w:r>
    </w:p>
    <w:p w14:paraId="19F47A0E" w14:textId="77777777" w:rsidR="00C87C4A" w:rsidRPr="00E06E1D" w:rsidRDefault="00055245" w:rsidP="00055245">
      <w:pPr>
        <w:widowControl/>
        <w:rPr>
          <w:sz w:val="24"/>
        </w:rPr>
      </w:pPr>
      <w:r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DC5F77" w:rsidRPr="00152357">
        <w:rPr>
          <w:position w:val="-28"/>
          <w:sz w:val="24"/>
        </w:rPr>
        <w:object w:dxaOrig="1540" w:dyaOrig="700" w14:anchorId="306C0DD9">
          <v:shape id="_x0000_i1068" type="#_x0000_t75" style="width:76.8pt;height:34.8pt" o:ole="">
            <v:imagedata r:id="rId95" o:title=""/>
          </v:shape>
          <o:OLEObject Type="Embed" ProgID="Equation.DSMT4" ShapeID="_x0000_i1068" DrawAspect="Content" ObjectID="_1554185457" r:id="rId96"/>
        </w:object>
      </w:r>
    </w:p>
    <w:p w14:paraId="52FB2514" w14:textId="77777777" w:rsidR="004F5A0B" w:rsidRPr="00E06E1D" w:rsidRDefault="004F5A0B" w:rsidP="00055245">
      <w:pPr>
        <w:widowControl/>
        <w:ind w:left="720"/>
        <w:rPr>
          <w:sz w:val="24"/>
        </w:rPr>
      </w:pPr>
    </w:p>
    <w:p w14:paraId="07CA60BD" w14:textId="77777777" w:rsidR="009C5E04" w:rsidRPr="00E06E1D" w:rsidRDefault="00055245" w:rsidP="00055245">
      <w:pPr>
        <w:widowControl/>
        <w:ind w:left="720"/>
        <w:rPr>
          <w:sz w:val="24"/>
        </w:rPr>
      </w:pPr>
      <w:r w:rsidRPr="00E06E1D">
        <w:rPr>
          <w:sz w:val="24"/>
        </w:rPr>
        <w:t>c.</w:t>
      </w:r>
      <w:r w:rsidR="00C87C4A" w:rsidRPr="00E06E1D">
        <w:rPr>
          <w:sz w:val="24"/>
        </w:rPr>
        <w:tab/>
      </w:r>
      <w:r w:rsidR="00316DFA" w:rsidRPr="00E06E1D">
        <w:rPr>
          <w:sz w:val="24"/>
        </w:rPr>
        <w:t>Differentiation of the original function at its optimal</w:t>
      </w:r>
      <w:r w:rsidR="00222453" w:rsidRPr="00E06E1D">
        <w:rPr>
          <w:sz w:val="24"/>
        </w:rPr>
        <w:t xml:space="preserve"> value yield</w:t>
      </w:r>
      <w:r w:rsidR="009D3E14" w:rsidRPr="00E06E1D">
        <w:rPr>
          <w:sz w:val="24"/>
        </w:rPr>
        <w:t>s</w:t>
      </w:r>
    </w:p>
    <w:p w14:paraId="79EDD86C" w14:textId="77777777" w:rsidR="00316DFA" w:rsidRPr="00E06E1D" w:rsidRDefault="004F5A0B" w:rsidP="00055245">
      <w:pPr>
        <w:widowControl/>
        <w:ind w:left="72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9D6F43" w:rsidRPr="00152357">
        <w:rPr>
          <w:position w:val="-28"/>
          <w:sz w:val="24"/>
        </w:rPr>
        <w:object w:dxaOrig="1820" w:dyaOrig="700" w14:anchorId="3C5C0098">
          <v:shape id="_x0000_i1069" type="#_x0000_t75" style="width:90.6pt;height:34.8pt" o:ole="">
            <v:imagedata r:id="rId97" o:title=""/>
          </v:shape>
          <o:OLEObject Type="Embed" ProgID="Equation.DSMT4" ShapeID="_x0000_i1069" DrawAspect="Content" ObjectID="_1554185458" r:id="rId98"/>
        </w:object>
      </w:r>
    </w:p>
    <w:p w14:paraId="3494960E" w14:textId="77777777" w:rsidR="00316DFA" w:rsidRPr="00E06E1D" w:rsidRDefault="00316DFA" w:rsidP="00055245">
      <w:pPr>
        <w:widowControl/>
        <w:ind w:left="720"/>
        <w:rPr>
          <w:sz w:val="24"/>
        </w:rPr>
      </w:pPr>
      <w:r w:rsidRPr="00E06E1D">
        <w:rPr>
          <w:sz w:val="24"/>
        </w:rPr>
        <w:t xml:space="preserve"> </w:t>
      </w:r>
      <w:r w:rsidRPr="00E06E1D">
        <w:rPr>
          <w:sz w:val="24"/>
        </w:rPr>
        <w:tab/>
      </w:r>
      <w:r w:rsidR="002050E4" w:rsidRPr="00E06E1D">
        <w:rPr>
          <w:sz w:val="24"/>
        </w:rPr>
        <w:t>B</w:t>
      </w:r>
      <w:r w:rsidR="00055245" w:rsidRPr="00E06E1D">
        <w:rPr>
          <w:sz w:val="24"/>
        </w:rPr>
        <w:t xml:space="preserve">ecause the optimal value of </w:t>
      </w:r>
      <w:r w:rsidR="00A44540" w:rsidRPr="00152357">
        <w:rPr>
          <w:position w:val="-6"/>
          <w:sz w:val="24"/>
        </w:rPr>
        <w:object w:dxaOrig="139" w:dyaOrig="240" w14:anchorId="308F9AFD">
          <v:shape id="_x0000_i1070" type="#_x0000_t75" style="width:7.2pt;height:12pt" o:ole="">
            <v:imagedata r:id="rId99" o:title=""/>
          </v:shape>
          <o:OLEObject Type="Embed" ProgID="Equation.DSMT4" ShapeID="_x0000_i1070" DrawAspect="Content" ObjectID="_1554185459" r:id="rId100"/>
        </w:object>
      </w:r>
      <w:r w:rsidR="00055245" w:rsidRPr="00E06E1D">
        <w:rPr>
          <w:sz w:val="24"/>
        </w:rPr>
        <w:t xml:space="preserve"> d</w:t>
      </w:r>
      <w:r w:rsidRPr="00E06E1D">
        <w:rPr>
          <w:sz w:val="24"/>
        </w:rPr>
        <w:t>epends on</w:t>
      </w:r>
      <w:r w:rsidR="00055245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279" w:dyaOrig="260" w14:anchorId="1039B89A">
          <v:shape id="_x0000_i1071" type="#_x0000_t75" style="width:13.8pt;height:12.6pt" o:ole="">
            <v:imagedata r:id="rId101" o:title=""/>
          </v:shape>
          <o:OLEObject Type="Embed" ProgID="Equation.DSMT4" ShapeID="_x0000_i1071" DrawAspect="Content" ObjectID="_1554185460" r:id="rId102"/>
        </w:object>
      </w:r>
    </w:p>
    <w:p w14:paraId="434D6370" w14:textId="77777777" w:rsidR="00C87C4A" w:rsidRPr="00E06E1D" w:rsidRDefault="00776A1A" w:rsidP="00055245">
      <w:pPr>
        <w:widowControl/>
        <w:rPr>
          <w:sz w:val="24"/>
        </w:rPr>
      </w:pPr>
      <w:r w:rsidRPr="00E06E1D">
        <w:rPr>
          <w:sz w:val="24"/>
        </w:rPr>
        <w:lastRenderedPageBreak/>
        <w:tab/>
      </w:r>
      <w:r w:rsidR="00EF30DF"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9D6F43" w:rsidRPr="00152357">
        <w:rPr>
          <w:position w:val="-30"/>
          <w:sz w:val="24"/>
        </w:rPr>
        <w:object w:dxaOrig="3980" w:dyaOrig="780" w14:anchorId="116B9383">
          <v:shape id="_x0000_i1072" type="#_x0000_t75" style="width:198.6pt;height:39pt" o:ole="">
            <v:imagedata r:id="rId103" o:title=""/>
          </v:shape>
          <o:OLEObject Type="Embed" ProgID="Equation.DSMT4" ShapeID="_x0000_i1072" DrawAspect="Content" ObjectID="_1554185461" r:id="rId104"/>
        </w:object>
      </w:r>
    </w:p>
    <w:p w14:paraId="0AEC9D0D" w14:textId="77777777" w:rsidR="00316DFA" w:rsidRPr="00E06E1D" w:rsidRDefault="00055245" w:rsidP="00055245">
      <w:pPr>
        <w:widowControl/>
        <w:ind w:firstLine="1440"/>
        <w:rPr>
          <w:sz w:val="24"/>
        </w:rPr>
      </w:pPr>
      <w:r w:rsidRPr="00E06E1D">
        <w:rPr>
          <w:sz w:val="24"/>
        </w:rPr>
        <w:t>a</w:t>
      </w:r>
      <w:r w:rsidR="00316DFA" w:rsidRPr="00E06E1D">
        <w:rPr>
          <w:sz w:val="24"/>
        </w:rPr>
        <w:t>s was</w:t>
      </w:r>
      <w:r w:rsidR="00F82457" w:rsidRPr="00E06E1D">
        <w:rPr>
          <w:sz w:val="24"/>
        </w:rPr>
        <w:t xml:space="preserve"> also</w:t>
      </w:r>
      <w:r w:rsidR="00222453" w:rsidRPr="00E06E1D">
        <w:rPr>
          <w:sz w:val="24"/>
        </w:rPr>
        <w:t xml:space="preserve"> shown in </w:t>
      </w:r>
      <w:r w:rsidRPr="00E06E1D">
        <w:rPr>
          <w:sz w:val="24"/>
        </w:rPr>
        <w:t xml:space="preserve">part </w:t>
      </w:r>
      <w:r w:rsidR="00B8751C" w:rsidRPr="00E06E1D">
        <w:rPr>
          <w:sz w:val="24"/>
        </w:rPr>
        <w:t>(</w:t>
      </w:r>
      <w:r w:rsidRPr="00E06E1D">
        <w:rPr>
          <w:sz w:val="24"/>
        </w:rPr>
        <w:t>c</w:t>
      </w:r>
      <w:r w:rsidR="00B8751C" w:rsidRPr="00E06E1D">
        <w:rPr>
          <w:sz w:val="24"/>
        </w:rPr>
        <w:t>)</w:t>
      </w:r>
      <w:r w:rsidR="00316DFA" w:rsidRPr="00E06E1D">
        <w:rPr>
          <w:sz w:val="24"/>
        </w:rPr>
        <w:t>.</w:t>
      </w:r>
    </w:p>
    <w:p w14:paraId="3251BBA3" w14:textId="77777777" w:rsidR="004F5A0B" w:rsidRPr="00E06E1D" w:rsidRDefault="00C87C4A" w:rsidP="00055245">
      <w:pPr>
        <w:widowControl/>
        <w:ind w:left="1440" w:hanging="1440"/>
        <w:rPr>
          <w:sz w:val="24"/>
        </w:rPr>
      </w:pPr>
      <w:r w:rsidRPr="00E06E1D">
        <w:rPr>
          <w:sz w:val="24"/>
        </w:rPr>
        <w:tab/>
      </w:r>
    </w:p>
    <w:p w14:paraId="049833BC" w14:textId="77777777" w:rsidR="00C87C4A" w:rsidRPr="00E06E1D" w:rsidRDefault="00C87C4A" w:rsidP="001A0B03">
      <w:pPr>
        <w:widowControl/>
        <w:ind w:left="1440" w:hanging="720"/>
        <w:rPr>
          <w:sz w:val="24"/>
        </w:rPr>
      </w:pPr>
      <w:r w:rsidRPr="00E06E1D">
        <w:rPr>
          <w:sz w:val="24"/>
        </w:rPr>
        <w:t>d.</w:t>
      </w:r>
      <w:r w:rsidRPr="00E06E1D">
        <w:rPr>
          <w:sz w:val="24"/>
        </w:rPr>
        <w:tab/>
      </w:r>
      <w:r w:rsidR="00576DBA" w:rsidRPr="00E06E1D">
        <w:rPr>
          <w:sz w:val="24"/>
        </w:rPr>
        <w:t xml:space="preserve">If </w:t>
      </w:r>
      <w:r w:rsidR="00A44540" w:rsidRPr="00152357">
        <w:rPr>
          <w:position w:val="-10"/>
          <w:sz w:val="24"/>
        </w:rPr>
        <w:object w:dxaOrig="760" w:dyaOrig="320" w14:anchorId="6706B878">
          <v:shape id="_x0000_i1073" type="#_x0000_t75" style="width:37.2pt;height:16.2pt" o:ole="">
            <v:imagedata r:id="rId105" o:title=""/>
          </v:shape>
          <o:OLEObject Type="Embed" ProgID="Equation.DSMT4" ShapeID="_x0000_i1073" DrawAspect="Content" ObjectID="_1554185462" r:id="rId106"/>
        </w:object>
      </w:r>
      <w:r w:rsidR="00A44540" w:rsidRPr="00152357">
        <w:rPr>
          <w:position w:val="-10"/>
          <w:sz w:val="24"/>
        </w:rPr>
        <w:object w:dxaOrig="859" w:dyaOrig="360" w14:anchorId="07DFB00F">
          <v:shape id="_x0000_i1074" type="#_x0000_t75" style="width:43.2pt;height:18pt" o:ole="">
            <v:imagedata r:id="rId107" o:title=""/>
          </v:shape>
          <o:OLEObject Type="Embed" ProgID="Equation.DSMT4" ShapeID="_x0000_i1074" DrawAspect="Content" ObjectID="_1554185463" r:id="rId108"/>
        </w:object>
      </w:r>
      <w:r w:rsidR="0036717E" w:rsidRPr="00E06E1D">
        <w:rPr>
          <w:sz w:val="24"/>
        </w:rPr>
        <w:t xml:space="preserve"> </w:t>
      </w:r>
      <w:r w:rsidR="000D09D4" w:rsidRPr="00E06E1D">
        <w:rPr>
          <w:sz w:val="24"/>
        </w:rPr>
        <w:t>Maximum height is</w:t>
      </w:r>
      <w:r w:rsidR="00576DBA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1280" w:dyaOrig="340" w14:anchorId="2B71E879">
          <v:shape id="_x0000_i1075" type="#_x0000_t75" style="width:64.8pt;height:16.8pt" o:ole="">
            <v:imagedata r:id="rId109" o:title=""/>
          </v:shape>
          <o:OLEObject Type="Embed" ProgID="Equation.DSMT4" ShapeID="_x0000_i1075" DrawAspect="Content" ObjectID="_1554185464" r:id="rId110"/>
        </w:object>
      </w:r>
      <w:r w:rsidR="0036717E" w:rsidRPr="00E06E1D">
        <w:rPr>
          <w:sz w:val="24"/>
        </w:rPr>
        <w:t xml:space="preserve"> </w:t>
      </w:r>
      <w:r w:rsidR="000D09D4" w:rsidRPr="00E06E1D">
        <w:rPr>
          <w:sz w:val="24"/>
        </w:rPr>
        <w:t xml:space="preserve">If </w:t>
      </w:r>
      <w:r w:rsidR="00A44540" w:rsidRPr="00152357">
        <w:rPr>
          <w:position w:val="-10"/>
          <w:sz w:val="24"/>
        </w:rPr>
        <w:object w:dxaOrig="920" w:dyaOrig="320" w14:anchorId="4BF02633">
          <v:shape id="_x0000_i1076" type="#_x0000_t75" style="width:46.2pt;height:16.2pt" o:ole="">
            <v:imagedata r:id="rId111" o:title=""/>
          </v:shape>
          <o:OLEObject Type="Embed" ProgID="Equation.DSMT4" ShapeID="_x0000_i1076" DrawAspect="Content" ObjectID="_1554185465" r:id="rId112"/>
        </w:object>
      </w:r>
      <w:r w:rsidR="009D3E14" w:rsidRPr="00E06E1D">
        <w:rPr>
          <w:sz w:val="24"/>
        </w:rPr>
        <w:t xml:space="preserve"> </w:t>
      </w:r>
      <w:r w:rsidR="00373BF6" w:rsidRPr="00E06E1D">
        <w:rPr>
          <w:sz w:val="24"/>
        </w:rPr>
        <w:t xml:space="preserve">maximum height is </w:t>
      </w:r>
      <w:r w:rsidR="00A44540" w:rsidRPr="00152357">
        <w:rPr>
          <w:position w:val="-10"/>
          <w:sz w:val="24"/>
        </w:rPr>
        <w:object w:dxaOrig="1780" w:dyaOrig="340" w14:anchorId="56F64DDD">
          <v:shape id="_x0000_i1077" type="#_x0000_t75" style="width:88.8pt;height:16.8pt" o:ole="">
            <v:imagedata r:id="rId113" o:title=""/>
          </v:shape>
          <o:OLEObject Type="Embed" ProgID="Equation.DSMT4" ShapeID="_x0000_i1077" DrawAspect="Content" ObjectID="_1554185466" r:id="rId114"/>
        </w:object>
      </w:r>
      <w:r w:rsidR="00373BF6" w:rsidRPr="00E06E1D">
        <w:rPr>
          <w:rFonts w:ascii="Arial" w:hAnsi="Arial" w:cs="Arial"/>
          <w:noProof w:val="0"/>
          <w:sz w:val="26"/>
          <w:szCs w:val="26"/>
        </w:rPr>
        <w:t xml:space="preserve"> </w:t>
      </w:r>
      <w:r w:rsidRPr="00E06E1D">
        <w:rPr>
          <w:sz w:val="24"/>
        </w:rPr>
        <w:t xml:space="preserve">a reduction of </w:t>
      </w:r>
      <w:r w:rsidR="00055245" w:rsidRPr="00E06E1D">
        <w:rPr>
          <w:sz w:val="24"/>
        </w:rPr>
        <w:t>0</w:t>
      </w:r>
      <w:r w:rsidRPr="00E06E1D">
        <w:rPr>
          <w:sz w:val="24"/>
        </w:rPr>
        <w:t>.08.</w:t>
      </w:r>
      <w:r w:rsidR="0036717E" w:rsidRPr="00E06E1D">
        <w:rPr>
          <w:sz w:val="24"/>
        </w:rPr>
        <w:t xml:space="preserve"> </w:t>
      </w:r>
      <w:r w:rsidR="00373BF6" w:rsidRPr="00E06E1D">
        <w:rPr>
          <w:sz w:val="24"/>
        </w:rPr>
        <w:t>This coul</w:t>
      </w:r>
      <w:r w:rsidR="001D2CED" w:rsidRPr="00E06E1D">
        <w:rPr>
          <w:sz w:val="24"/>
        </w:rPr>
        <w:t>d have been predicted from the envelope t</w:t>
      </w:r>
      <w:r w:rsidR="00373BF6" w:rsidRPr="00E06E1D">
        <w:rPr>
          <w:sz w:val="24"/>
        </w:rPr>
        <w:t>heorem</w:t>
      </w:r>
      <w:r w:rsidR="00055245" w:rsidRPr="00E06E1D">
        <w:rPr>
          <w:sz w:val="24"/>
        </w:rPr>
        <w:t>, since</w:t>
      </w:r>
    </w:p>
    <w:p w14:paraId="5E056CC4" w14:textId="77777777" w:rsidR="00373BF6" w:rsidRPr="00E06E1D" w:rsidRDefault="00055245" w:rsidP="00055245">
      <w:pPr>
        <w:widowControl/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7C7E4D" w:rsidRPr="00152357">
        <w:rPr>
          <w:position w:val="-28"/>
          <w:sz w:val="24"/>
        </w:rPr>
        <w:object w:dxaOrig="4260" w:dyaOrig="680" w14:anchorId="4216013C">
          <v:shape id="_x0000_i1078" type="#_x0000_t75" style="width:213pt;height:34.8pt" o:ole="">
            <v:imagedata r:id="rId115" o:title=""/>
          </v:shape>
          <o:OLEObject Type="Embed" ProgID="Equation.DSMT4" ShapeID="_x0000_i1078" DrawAspect="Content" ObjectID="_1554185467" r:id="rId116"/>
        </w:object>
      </w:r>
    </w:p>
    <w:p w14:paraId="112A8142" w14:textId="77777777" w:rsidR="00EF30DF" w:rsidRPr="00E06E1D" w:rsidRDefault="00EF30DF" w:rsidP="00055245">
      <w:pPr>
        <w:widowControl/>
        <w:ind w:left="1440" w:hanging="1440"/>
        <w:rPr>
          <w:sz w:val="24"/>
        </w:rPr>
      </w:pPr>
    </w:p>
    <w:p w14:paraId="26AD8397" w14:textId="77777777" w:rsidR="00FF14CA" w:rsidRPr="00E06E1D" w:rsidRDefault="00FF14CA" w:rsidP="00055245">
      <w:pPr>
        <w:widowControl/>
        <w:ind w:left="1440" w:hanging="1440"/>
        <w:rPr>
          <w:sz w:val="24"/>
        </w:rPr>
      </w:pPr>
    </w:p>
    <w:p w14:paraId="699DFDB0" w14:textId="77777777" w:rsidR="00745940" w:rsidRPr="00E06E1D" w:rsidRDefault="00096C2B" w:rsidP="00780F93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E06E1D">
        <w:rPr>
          <w:b/>
          <w:sz w:val="24"/>
        </w:rPr>
        <w:t>2.6</w:t>
      </w:r>
      <w:r w:rsidRPr="00E06E1D">
        <w:rPr>
          <w:sz w:val="24"/>
        </w:rPr>
        <w:tab/>
        <w:t>a.</w:t>
      </w:r>
      <w:r w:rsidRPr="00E06E1D">
        <w:rPr>
          <w:sz w:val="24"/>
        </w:rPr>
        <w:tab/>
      </w:r>
      <w:r w:rsidR="00C87C4A" w:rsidRPr="00E06E1D">
        <w:rPr>
          <w:sz w:val="24"/>
        </w:rPr>
        <w:t xml:space="preserve">This is the volume of a rectangular solid made from a piece of </w:t>
      </w:r>
      <w:r w:rsidR="009A76F6" w:rsidRPr="00E06E1D">
        <w:rPr>
          <w:sz w:val="24"/>
        </w:rPr>
        <w:t>metal, w</w:t>
      </w:r>
      <w:r w:rsidR="00C87C4A" w:rsidRPr="00E06E1D">
        <w:rPr>
          <w:sz w:val="24"/>
        </w:rPr>
        <w:t>hich is</w:t>
      </w:r>
      <w:r w:rsidR="001C7026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200" w:dyaOrig="220" w14:anchorId="613A2E7D">
          <v:shape id="_x0000_i1079" type="#_x0000_t75" style="width:10.2pt;height:10.8pt" o:ole="">
            <v:imagedata r:id="rId117" o:title=""/>
          </v:shape>
          <o:OLEObject Type="Embed" ProgID="Equation.DSMT4" ShapeID="_x0000_i1079" DrawAspect="Content" ObjectID="_1554185468" r:id="rId118"/>
        </w:object>
      </w:r>
      <w:r w:rsidR="007C207E" w:rsidRPr="00E06E1D">
        <w:rPr>
          <w:sz w:val="24"/>
        </w:rPr>
        <w:t xml:space="preserve"> </w:t>
      </w:r>
      <w:r w:rsidR="00C87C4A" w:rsidRPr="00E06E1D">
        <w:rPr>
          <w:sz w:val="24"/>
        </w:rPr>
        <w:t>by</w:t>
      </w:r>
      <w:r w:rsidR="004A51FE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300" w:dyaOrig="279" w14:anchorId="10166D7F">
          <v:shape id="_x0000_i1080" type="#_x0000_t75" style="width:15.6pt;height:13.8pt" o:ole="">
            <v:imagedata r:id="rId119" o:title=""/>
          </v:shape>
          <o:OLEObject Type="Embed" ProgID="Equation.DSMT4" ShapeID="_x0000_i1080" DrawAspect="Content" ObjectID="_1554185469" r:id="rId120"/>
        </w:object>
      </w:r>
      <w:r w:rsidR="001C7026" w:rsidRPr="00E06E1D">
        <w:rPr>
          <w:sz w:val="24"/>
        </w:rPr>
        <w:t xml:space="preserve"> </w:t>
      </w:r>
      <w:r w:rsidR="00C87C4A" w:rsidRPr="00E06E1D">
        <w:rPr>
          <w:sz w:val="24"/>
        </w:rPr>
        <w:t>with the defined corner squares removed.</w:t>
      </w:r>
    </w:p>
    <w:p w14:paraId="6D1A2DDD" w14:textId="77777777" w:rsidR="004F5A0B" w:rsidRPr="00E06E1D" w:rsidRDefault="004F5A0B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</w:p>
    <w:p w14:paraId="205E6AD4" w14:textId="77777777" w:rsidR="00373BF6" w:rsidRPr="00E06E1D" w:rsidRDefault="004F5A0B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="001C7026" w:rsidRPr="00E06E1D">
        <w:rPr>
          <w:sz w:val="24"/>
        </w:rPr>
        <w:t>b.</w:t>
      </w:r>
      <w:r w:rsidR="00373BF6" w:rsidRPr="00E06E1D">
        <w:rPr>
          <w:sz w:val="24"/>
        </w:rPr>
        <w:tab/>
        <w:t xml:space="preserve">The </w:t>
      </w:r>
      <w:r w:rsidR="00B8751C" w:rsidRPr="00E06E1D">
        <w:rPr>
          <w:sz w:val="24"/>
        </w:rPr>
        <w:t>first-</w:t>
      </w:r>
      <w:r w:rsidR="00373BF6" w:rsidRPr="00E06E1D">
        <w:rPr>
          <w:sz w:val="24"/>
        </w:rPr>
        <w:t>order condition for maximum volume is given by</w:t>
      </w:r>
    </w:p>
    <w:p w14:paraId="6134FE16" w14:textId="77777777" w:rsidR="00373BF6" w:rsidRPr="00E06E1D" w:rsidRDefault="00DD4718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A44540" w:rsidRPr="00152357">
        <w:rPr>
          <w:position w:val="-24"/>
          <w:sz w:val="24"/>
        </w:rPr>
        <w:object w:dxaOrig="2620" w:dyaOrig="620" w14:anchorId="47734CD2">
          <v:shape id="_x0000_i1081" type="#_x0000_t75" style="width:130.8pt;height:31.2pt" o:ole="">
            <v:imagedata r:id="rId121" o:title=""/>
          </v:shape>
          <o:OLEObject Type="Embed" ProgID="Equation.DSMT4" ShapeID="_x0000_i1081" DrawAspect="Content" ObjectID="_1554185470" r:id="rId122"/>
        </w:object>
      </w:r>
    </w:p>
    <w:p w14:paraId="49047F3D" w14:textId="77777777" w:rsidR="00373BF6" w:rsidRPr="00E06E1D" w:rsidRDefault="00373BF6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C87C4A" w:rsidRPr="00E06E1D">
        <w:rPr>
          <w:sz w:val="24"/>
        </w:rPr>
        <w:t xml:space="preserve">Applying the quadratic formula to this expression yields </w:t>
      </w:r>
    </w:p>
    <w:p w14:paraId="4C921A8E" w14:textId="77777777" w:rsidR="00373BF6" w:rsidRPr="00E06E1D" w:rsidRDefault="00373BF6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EF30DF" w:rsidRPr="00E06E1D">
        <w:rPr>
          <w:sz w:val="24"/>
        </w:rPr>
        <w:tab/>
      </w:r>
      <w:r w:rsidR="00A44540" w:rsidRPr="00152357">
        <w:rPr>
          <w:position w:val="-24"/>
          <w:sz w:val="24"/>
        </w:rPr>
        <w:object w:dxaOrig="4819" w:dyaOrig="700" w14:anchorId="2D56EA29">
          <v:shape id="_x0000_i1082" type="#_x0000_t75" style="width:241.2pt;height:34.8pt" o:ole="">
            <v:imagedata r:id="rId123" o:title=""/>
          </v:shape>
          <o:OLEObject Type="Embed" ProgID="Equation.DSMT4" ShapeID="_x0000_i1082" DrawAspect="Content" ObjectID="_1554185471" r:id="rId124"/>
        </w:object>
      </w:r>
    </w:p>
    <w:p w14:paraId="1C1199CC" w14:textId="77777777" w:rsidR="00817377" w:rsidRPr="00E06E1D" w:rsidRDefault="00373BF6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  <w:t xml:space="preserve">The second value given by the quadratic </w:t>
      </w:r>
      <w:r w:rsidR="00A44540" w:rsidRPr="00152357">
        <w:rPr>
          <w:position w:val="-10"/>
          <w:sz w:val="24"/>
        </w:rPr>
        <w:object w:dxaOrig="740" w:dyaOrig="320" w14:anchorId="7A61E083">
          <v:shape id="_x0000_i1083" type="#_x0000_t75" style="width:37.2pt;height:16.2pt" o:ole="">
            <v:imagedata r:id="rId125" o:title=""/>
          </v:shape>
          <o:OLEObject Type="Embed" ProgID="Equation.DSMT4" ShapeID="_x0000_i1083" DrawAspect="Content" ObjectID="_1554185472" r:id="rId126"/>
        </w:object>
      </w:r>
      <w:r w:rsidRPr="00E06E1D">
        <w:rPr>
          <w:sz w:val="24"/>
        </w:rPr>
        <w:t xml:space="preserve"> is obviously extraneou</w:t>
      </w:r>
      <w:r w:rsidR="00817377" w:rsidRPr="00E06E1D">
        <w:rPr>
          <w:sz w:val="24"/>
        </w:rPr>
        <w:t>s.</w:t>
      </w:r>
    </w:p>
    <w:p w14:paraId="6A45E346" w14:textId="77777777" w:rsidR="004F5A0B" w:rsidRPr="00E06E1D" w:rsidRDefault="004F5A0B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</w:p>
    <w:p w14:paraId="162CEF2A" w14:textId="77777777" w:rsidR="00817377" w:rsidRPr="00E06E1D" w:rsidRDefault="004F5A0B" w:rsidP="00537DB8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="00817377" w:rsidRPr="00E06E1D">
        <w:rPr>
          <w:sz w:val="24"/>
        </w:rPr>
        <w:t>c.</w:t>
      </w:r>
      <w:r w:rsidR="00817377" w:rsidRPr="00E06E1D">
        <w:rPr>
          <w:sz w:val="24"/>
        </w:rPr>
        <w:tab/>
        <w:t xml:space="preserve">If </w:t>
      </w:r>
      <w:r w:rsidR="00A44540" w:rsidRPr="00152357">
        <w:rPr>
          <w:position w:val="-10"/>
          <w:sz w:val="24"/>
        </w:rPr>
        <w:object w:dxaOrig="1100" w:dyaOrig="320" w14:anchorId="17EEF595">
          <v:shape id="_x0000_i1084" type="#_x0000_t75" style="width:55.2pt;height:16.2pt" o:ole="">
            <v:imagedata r:id="rId127" o:title=""/>
          </v:shape>
          <o:OLEObject Type="Embed" ProgID="Equation.DSMT4" ShapeID="_x0000_i1084" DrawAspect="Content" ObjectID="_1554185473" r:id="rId128"/>
        </w:object>
      </w:r>
      <w:r w:rsidR="009A76F6" w:rsidRPr="00E06E1D">
        <w:rPr>
          <w:sz w:val="24"/>
        </w:rPr>
        <w:t xml:space="preserve"> </w:t>
      </w:r>
      <w:r w:rsidR="00537DB8" w:rsidRPr="00152357">
        <w:rPr>
          <w:position w:val="-6"/>
          <w:sz w:val="24"/>
        </w:rPr>
        <w:object w:dxaOrig="3700" w:dyaOrig="320" w14:anchorId="45500F80">
          <v:shape id="_x0000_i1085" type="#_x0000_t75" style="width:184.8pt;height:16.2pt" o:ole="">
            <v:imagedata r:id="rId129" o:title=""/>
          </v:shape>
          <o:OLEObject Type="Embed" ProgID="Equation.DSMT4" ShapeID="_x0000_i1085" DrawAspect="Content" ObjectID="_1554185474" r:id="rId130"/>
        </w:object>
      </w:r>
    </w:p>
    <w:p w14:paraId="54DFE5F7" w14:textId="77777777" w:rsidR="00817377" w:rsidRPr="00E06E1D" w:rsidRDefault="00817377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 xml:space="preserve"> </w:t>
      </w:r>
      <w:r w:rsidRPr="00E06E1D">
        <w:rPr>
          <w:sz w:val="24"/>
        </w:rPr>
        <w:tab/>
      </w:r>
      <w:r w:rsidRPr="00E06E1D">
        <w:rPr>
          <w:sz w:val="24"/>
        </w:rPr>
        <w:tab/>
        <w:t>S</w:t>
      </w:r>
      <w:r w:rsidR="009A76F6" w:rsidRPr="00E06E1D">
        <w:rPr>
          <w:sz w:val="24"/>
        </w:rPr>
        <w:t>o</w:t>
      </w:r>
      <w:r w:rsidR="00C87C4A" w:rsidRPr="00E06E1D">
        <w:rPr>
          <w:sz w:val="24"/>
        </w:rPr>
        <w:t xml:space="preserve"> </w:t>
      </w:r>
      <w:r w:rsidRPr="00E06E1D">
        <w:rPr>
          <w:sz w:val="24"/>
        </w:rPr>
        <w:t>volume increases without limit</w:t>
      </w:r>
      <w:r w:rsidR="000F5A84" w:rsidRPr="00E06E1D">
        <w:rPr>
          <w:sz w:val="24"/>
        </w:rPr>
        <w:t>.</w:t>
      </w:r>
    </w:p>
    <w:p w14:paraId="2C86080D" w14:textId="77777777" w:rsidR="004F5A0B" w:rsidRPr="00E06E1D" w:rsidRDefault="004F5A0B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2CEFB3F7" w14:textId="77777777" w:rsidR="00C87C4A" w:rsidRPr="00E06E1D" w:rsidRDefault="004F5A0B" w:rsidP="007C207E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="00817377" w:rsidRPr="00E06E1D">
        <w:rPr>
          <w:sz w:val="24"/>
        </w:rPr>
        <w:t>d.</w:t>
      </w:r>
      <w:r w:rsidR="007C207E" w:rsidRPr="00E06E1D">
        <w:rPr>
          <w:sz w:val="24"/>
        </w:rPr>
        <w:tab/>
      </w:r>
      <w:r w:rsidR="00C87C4A" w:rsidRPr="00E06E1D">
        <w:rPr>
          <w:sz w:val="24"/>
        </w:rPr>
        <w:t>This would require a solution using the Lagrangian method.</w: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>The optimal solution requires solving three no</w:t>
      </w:r>
      <w:r w:rsidR="00D913B1" w:rsidRPr="00E06E1D">
        <w:rPr>
          <w:sz w:val="24"/>
        </w:rPr>
        <w:t>nlinear simultaneous equations</w:t>
      </w:r>
      <w:r w:rsidR="007C207E" w:rsidRPr="00E06E1D">
        <w:rPr>
          <w:sz w:val="24"/>
        </w:rPr>
        <w:t xml:space="preserve">, </w:t>
      </w:r>
      <w:r w:rsidR="00C87C4A" w:rsidRPr="00E06E1D">
        <w:rPr>
          <w:sz w:val="24"/>
        </w:rPr>
        <w:t xml:space="preserve">a task </w:t>
      </w:r>
      <w:r w:rsidR="00EA5FBB" w:rsidRPr="00E06E1D">
        <w:rPr>
          <w:sz w:val="24"/>
        </w:rPr>
        <w:t>not undertaken here.</w: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>But</w:t>
      </w:r>
      <w:r w:rsidR="00D913B1" w:rsidRPr="00E06E1D">
        <w:rPr>
          <w:sz w:val="24"/>
        </w:rPr>
        <w:t xml:space="preserve"> </w:t>
      </w:r>
      <w:r w:rsidR="00C87C4A" w:rsidRPr="00E06E1D">
        <w:rPr>
          <w:sz w:val="24"/>
        </w:rPr>
        <w:t>it seems clear that the solution would involve a</w: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different relationship between </w:t>
      </w:r>
      <w:r w:rsidR="00A44540" w:rsidRPr="00152357">
        <w:rPr>
          <w:position w:val="-6"/>
          <w:sz w:val="24"/>
        </w:rPr>
        <w:object w:dxaOrig="139" w:dyaOrig="240" w14:anchorId="2B6F6816">
          <v:shape id="_x0000_i1086" type="#_x0000_t75" style="width:7.2pt;height:12pt" o:ole="">
            <v:imagedata r:id="rId131" o:title=""/>
          </v:shape>
          <o:OLEObject Type="Embed" ProgID="Equation.DSMT4" ShapeID="_x0000_i1086" DrawAspect="Content" ObjectID="_1554185475" r:id="rId132"/>
        </w:object>
      </w:r>
      <w:r w:rsidR="007C207E" w:rsidRPr="00E06E1D">
        <w:rPr>
          <w:sz w:val="24"/>
        </w:rPr>
        <w:t xml:space="preserve"> and </w:t>
      </w:r>
      <w:r w:rsidR="00A44540" w:rsidRPr="00152357">
        <w:rPr>
          <w:position w:val="-6"/>
          <w:sz w:val="24"/>
        </w:rPr>
        <w:object w:dxaOrig="200" w:dyaOrig="220" w14:anchorId="6BF8CB83">
          <v:shape id="_x0000_i1087" type="#_x0000_t75" style="width:10.2pt;height:10.8pt" o:ole="">
            <v:imagedata r:id="rId133" o:title=""/>
          </v:shape>
          <o:OLEObject Type="Embed" ProgID="Equation.DSMT4" ShapeID="_x0000_i1087" DrawAspect="Content" ObjectID="_1554185476" r:id="rId134"/>
        </w:object>
      </w:r>
      <w:r w:rsidR="007C207E" w:rsidRPr="00E06E1D">
        <w:rPr>
          <w:sz w:val="24"/>
        </w:rPr>
        <w:t xml:space="preserve"> t</w:t>
      </w:r>
      <w:r w:rsidR="00AB3E1A" w:rsidRPr="00E06E1D">
        <w:rPr>
          <w:sz w:val="24"/>
        </w:rPr>
        <w:t xml:space="preserve">han in </w:t>
      </w:r>
      <w:r w:rsidR="007C207E" w:rsidRPr="00E06E1D">
        <w:rPr>
          <w:sz w:val="24"/>
        </w:rPr>
        <w:t>p</w:t>
      </w:r>
      <w:r w:rsidR="00AB3E1A" w:rsidRPr="00E06E1D">
        <w:rPr>
          <w:sz w:val="24"/>
        </w:rPr>
        <w:t xml:space="preserve">arts </w:t>
      </w:r>
      <w:r w:rsidR="00B8751C" w:rsidRPr="00E06E1D">
        <w:rPr>
          <w:sz w:val="24"/>
        </w:rPr>
        <w:t>(</w:t>
      </w:r>
      <w:r w:rsidR="007C207E" w:rsidRPr="00E06E1D">
        <w:rPr>
          <w:sz w:val="24"/>
        </w:rPr>
        <w:t>a–c</w:t>
      </w:r>
      <w:r w:rsidR="00B8751C" w:rsidRPr="00E06E1D">
        <w:rPr>
          <w:sz w:val="24"/>
        </w:rPr>
        <w:t>)</w:t>
      </w:r>
      <w:r w:rsidR="00C87C4A" w:rsidRPr="00E06E1D">
        <w:rPr>
          <w:sz w:val="24"/>
        </w:rPr>
        <w:t>.</w:t>
      </w:r>
    </w:p>
    <w:p w14:paraId="02D7CB06" w14:textId="77777777" w:rsidR="00EF30DF" w:rsidRPr="00E06E1D" w:rsidRDefault="00EF30DF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2B9452D0" w14:textId="77777777" w:rsidR="00745940" w:rsidRPr="00E06E1D" w:rsidRDefault="00A93124" w:rsidP="00152357">
      <w:pPr>
        <w:widowControl/>
        <w:ind w:left="720" w:firstLine="720"/>
        <w:rPr>
          <w:sz w:val="24"/>
        </w:rPr>
      </w:pPr>
      <w:r w:rsidRPr="00E06E1D">
        <w:rPr>
          <w:b/>
          <w:sz w:val="24"/>
        </w:rPr>
        <w:t>2.7</w:t>
      </w:r>
      <w:r w:rsidR="005C0AE7" w:rsidRPr="00E06E1D">
        <w:rPr>
          <w:sz w:val="24"/>
        </w:rPr>
        <w:tab/>
      </w:r>
      <w:r w:rsidRPr="00E06E1D">
        <w:rPr>
          <w:sz w:val="24"/>
        </w:rPr>
        <w:t>a.</w:t>
      </w:r>
      <w:r w:rsidR="005C0AE7" w:rsidRPr="00E06E1D">
        <w:rPr>
          <w:sz w:val="24"/>
        </w:rPr>
        <w:tab/>
      </w:r>
      <w:r w:rsidR="00C87C4A" w:rsidRPr="00E06E1D">
        <w:rPr>
          <w:sz w:val="24"/>
        </w:rPr>
        <w:t xml:space="preserve">Set up </w:t>
      </w:r>
      <w:r w:rsidR="005C0AE7" w:rsidRPr="00E06E1D">
        <w:rPr>
          <w:sz w:val="24"/>
        </w:rPr>
        <w:t xml:space="preserve">the </w:t>
      </w:r>
      <w:r w:rsidR="00C87C4A" w:rsidRPr="00E06E1D">
        <w:rPr>
          <w:sz w:val="24"/>
        </w:rPr>
        <w:t>Lagrangian</w:t>
      </w:r>
      <w:r w:rsidR="005C0AE7" w:rsidRPr="00E06E1D">
        <w:rPr>
          <w:sz w:val="24"/>
        </w:rPr>
        <w:t>:</w:t>
      </w:r>
      <w:r w:rsidR="00A44540" w:rsidRPr="00152357">
        <w:rPr>
          <w:position w:val="-12"/>
          <w:sz w:val="24"/>
        </w:rPr>
        <w:object w:dxaOrig="2980" w:dyaOrig="360" w14:anchorId="42A45148">
          <v:shape id="_x0000_i1088" type="#_x0000_t75" style="width:148.8pt;height:18pt" o:ole="">
            <v:imagedata r:id="rId135" o:title=""/>
          </v:shape>
          <o:OLEObject Type="Embed" ProgID="Equation.DSMT4" ShapeID="_x0000_i1088" DrawAspect="Content" ObjectID="_1554185477" r:id="rId136"/>
        </w:object>
      </w:r>
      <w:r w:rsidR="0036717E" w:rsidRPr="00E06E1D">
        <w:rPr>
          <w:sz w:val="24"/>
        </w:rPr>
        <w:t xml:space="preserve"> </w:t>
      </w:r>
      <w:r w:rsidR="005C0AE7" w:rsidRPr="00E06E1D">
        <w:rPr>
          <w:sz w:val="24"/>
        </w:rPr>
        <w:t>The first-order conditions are</w:t>
      </w:r>
    </w:p>
    <w:p w14:paraId="7439C0CA" w14:textId="77777777" w:rsidR="005C0AE7" w:rsidRPr="00E06E1D" w:rsidRDefault="005C0AE7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B8751C" w:rsidRPr="00152357">
        <w:rPr>
          <w:position w:val="-60"/>
          <w:sz w:val="24"/>
        </w:rPr>
        <w:object w:dxaOrig="1920" w:dyaOrig="1380" w14:anchorId="34CF1830">
          <v:shape id="_x0000_i1089" type="#_x0000_t75" style="width:96pt;height:69pt" o:ole="">
            <v:imagedata r:id="rId137" o:title=""/>
          </v:shape>
          <o:OLEObject Type="Embed" ProgID="Equation.DSMT4" ShapeID="_x0000_i1089" DrawAspect="Content" ObjectID="_1554185478" r:id="rId138"/>
        </w:object>
      </w:r>
    </w:p>
    <w:p w14:paraId="66A6044F" w14:textId="77777777" w:rsidR="00DD4718" w:rsidRPr="00E06E1D" w:rsidRDefault="005C0AE7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C87C4A" w:rsidRPr="00E06E1D">
        <w:rPr>
          <w:sz w:val="24"/>
        </w:rPr>
        <w:t>Hence,</w:t>
      </w:r>
      <w:r w:rsidR="00DD7C8A" w:rsidRPr="00E06E1D">
        <w:t xml:space="preserve"> </w:t>
      </w:r>
      <w:r w:rsidR="00A44540" w:rsidRPr="00152357">
        <w:rPr>
          <w:position w:val="-12"/>
        </w:rPr>
        <w:object w:dxaOrig="1260" w:dyaOrig="360" w14:anchorId="07DFCBE6">
          <v:shape id="_x0000_i1090" type="#_x0000_t75" style="width:63pt;height:18pt" o:ole="">
            <v:imagedata r:id="rId139" o:title=""/>
          </v:shape>
          <o:OLEObject Type="Embed" ProgID="Equation.DSMT4" ShapeID="_x0000_i1090" DrawAspect="Content" ObjectID="_1554185479" r:id="rId140"/>
        </w:object>
      </w:r>
      <w:r w:rsidR="0036717E" w:rsidRPr="00E06E1D">
        <w:t xml:space="preserve"> </w:t>
      </w:r>
      <w:r w:rsidR="00C87C4A" w:rsidRPr="00E06E1D">
        <w:rPr>
          <w:bCs/>
          <w:iCs/>
          <w:sz w:val="24"/>
        </w:rPr>
        <w:t>With</w:t>
      </w:r>
      <w:r w:rsidR="00C87C4A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720" w:dyaOrig="320" w14:anchorId="2F9DDD98">
          <v:shape id="_x0000_i1091" type="#_x0000_t75" style="width:36pt;height:16.2pt" o:ole="">
            <v:imagedata r:id="rId141" o:title=""/>
          </v:shape>
          <o:OLEObject Type="Embed" ProgID="Equation.DSMT4" ShapeID="_x0000_i1091" DrawAspect="Content" ObjectID="_1554185480" r:id="rId142"/>
        </w:object>
      </w:r>
      <w:r w:rsidR="00EF5610" w:rsidRPr="00E06E1D">
        <w:rPr>
          <w:sz w:val="24"/>
        </w:rPr>
        <w:t xml:space="preserve"> </w:t>
      </w:r>
      <w:r w:rsidR="00A93124" w:rsidRPr="00E06E1D">
        <w:rPr>
          <w:sz w:val="24"/>
        </w:rPr>
        <w:t xml:space="preserve">the </w:t>
      </w:r>
      <w:r w:rsidR="00C87C4A" w:rsidRPr="00E06E1D">
        <w:rPr>
          <w:sz w:val="24"/>
        </w:rPr>
        <w:t xml:space="preserve">optimal solution is </w:t>
      </w:r>
      <w:r w:rsidR="00A44540" w:rsidRPr="00152357">
        <w:rPr>
          <w:position w:val="-12"/>
          <w:sz w:val="24"/>
        </w:rPr>
        <w:object w:dxaOrig="1140" w:dyaOrig="380" w14:anchorId="564ADC0C">
          <v:shape id="_x0000_i1092" type="#_x0000_t75" style="width:57.6pt;height:19.2pt" o:ole="">
            <v:imagedata r:id="rId143" o:title=""/>
          </v:shape>
          <o:OLEObject Type="Embed" ProgID="Equation.DSMT4" ShapeID="_x0000_i1092" DrawAspect="Content" ObjectID="_1554185481" r:id="rId144"/>
        </w:object>
      </w:r>
    </w:p>
    <w:p w14:paraId="0A003F84" w14:textId="77777777" w:rsidR="00A371D2" w:rsidRPr="00E06E1D" w:rsidRDefault="00A371D2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4691653F" w14:textId="77777777" w:rsidR="00C87C4A" w:rsidRPr="00E06E1D" w:rsidRDefault="00A371D2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E06E1D">
        <w:rPr>
          <w:sz w:val="24"/>
        </w:rPr>
        <w:tab/>
      </w:r>
      <w:r w:rsidR="00DD4718" w:rsidRPr="00E06E1D">
        <w:rPr>
          <w:sz w:val="24"/>
        </w:rPr>
        <w:t>b.</w:t>
      </w:r>
      <w:r w:rsidR="005C0AE7" w:rsidRPr="00E06E1D">
        <w:rPr>
          <w:sz w:val="24"/>
        </w:rPr>
        <w:tab/>
      </w:r>
      <w:r w:rsidR="00C87C4A" w:rsidRPr="00E06E1D">
        <w:rPr>
          <w:sz w:val="24"/>
        </w:rPr>
        <w:t>With</w:t>
      </w:r>
      <w:r w:rsidR="000A0F7C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620" w:dyaOrig="320" w14:anchorId="10E88B4F">
          <v:shape id="_x0000_i1093" type="#_x0000_t75" style="width:31.2pt;height:16.2pt" o:ole="">
            <v:imagedata r:id="rId145" o:title=""/>
          </v:shape>
          <o:OLEObject Type="Embed" ProgID="Equation.DSMT4" ShapeID="_x0000_i1093" DrawAspect="Content" ObjectID="_1554185482" r:id="rId146"/>
        </w:object>
      </w:r>
      <w:r w:rsidR="00C87C4A" w:rsidRPr="00E06E1D">
        <w:rPr>
          <w:sz w:val="24"/>
        </w:rPr>
        <w:t xml:space="preserve"> solving the </w:t>
      </w:r>
      <w:r w:rsidR="00B8751C" w:rsidRPr="00E06E1D">
        <w:rPr>
          <w:sz w:val="24"/>
        </w:rPr>
        <w:t>first-</w:t>
      </w:r>
      <w:r w:rsidR="00C87C4A" w:rsidRPr="00E06E1D">
        <w:rPr>
          <w:sz w:val="24"/>
        </w:rPr>
        <w:t xml:space="preserve">order conditions yields </w:t>
      </w:r>
      <w:r w:rsidR="00A44540" w:rsidRPr="00152357">
        <w:rPr>
          <w:position w:val="-12"/>
          <w:sz w:val="24"/>
        </w:rPr>
        <w:object w:dxaOrig="760" w:dyaOrig="380" w14:anchorId="44350C19">
          <v:shape id="_x0000_i1094" type="#_x0000_t75" style="width:37.2pt;height:19.2pt" o:ole="">
            <v:imagedata r:id="rId147" o:title=""/>
          </v:shape>
          <o:OLEObject Type="Embed" ProgID="Equation.DSMT4" ShapeID="_x0000_i1094" DrawAspect="Content" ObjectID="_1554185483" r:id="rId148"/>
        </w:object>
      </w:r>
      <w:r w:rsidR="005C0AE7" w:rsidRPr="00E06E1D">
        <w:rPr>
          <w:sz w:val="24"/>
        </w:rPr>
        <w:t xml:space="preserve"> and </w:t>
      </w:r>
      <w:r w:rsidR="00A44540" w:rsidRPr="00152357">
        <w:rPr>
          <w:position w:val="-12"/>
          <w:sz w:val="24"/>
        </w:rPr>
        <w:object w:dxaOrig="680" w:dyaOrig="380" w14:anchorId="421DEFFA">
          <v:shape id="_x0000_i1095" type="#_x0000_t75" style="width:34.8pt;height:19.2pt" o:ole="">
            <v:imagedata r:id="rId149" o:title=""/>
          </v:shape>
          <o:OLEObject Type="Embed" ProgID="Equation.DSMT4" ShapeID="_x0000_i1095" DrawAspect="Content" ObjectID="_1554185484" r:id="rId150"/>
        </w:object>
      </w:r>
    </w:p>
    <w:p w14:paraId="52E607DD" w14:textId="77777777" w:rsidR="00A371D2" w:rsidRPr="00E06E1D" w:rsidRDefault="00A371D2" w:rsidP="004F5A0B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5DC88B4A" w14:textId="77777777" w:rsidR="00745940" w:rsidRPr="00E06E1D" w:rsidRDefault="00A371D2" w:rsidP="00780F93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  <w:r w:rsidRPr="00E06E1D">
        <w:rPr>
          <w:sz w:val="24"/>
        </w:rPr>
        <w:lastRenderedPageBreak/>
        <w:tab/>
      </w:r>
      <w:r w:rsidR="000E08E4" w:rsidRPr="00E06E1D">
        <w:rPr>
          <w:sz w:val="24"/>
        </w:rPr>
        <w:t>c.</w:t>
      </w:r>
      <w:r w:rsidR="000E08E4" w:rsidRPr="00E06E1D">
        <w:rPr>
          <w:sz w:val="24"/>
        </w:rPr>
        <w:tab/>
      </w:r>
      <w:r w:rsidR="000A0F7C" w:rsidRPr="00E06E1D">
        <w:rPr>
          <w:sz w:val="24"/>
        </w:rPr>
        <w:t>If all variables must be nonnegative</w:t>
      </w:r>
      <w:r w:rsidR="000F5A84" w:rsidRPr="00E06E1D">
        <w:rPr>
          <w:sz w:val="24"/>
        </w:rPr>
        <w:t>,</w:t>
      </w:r>
      <w:r w:rsidR="000A0F7C" w:rsidRPr="00E06E1D">
        <w:rPr>
          <w:sz w:val="24"/>
        </w:rPr>
        <w:t xml:space="preserve"> it is clear that any positive value </w:t>
      </w:r>
      <w:r w:rsidR="00152357">
        <w:rPr>
          <w:sz w:val="24"/>
        </w:rPr>
        <w:tab/>
      </w:r>
      <w:r w:rsidR="00152357">
        <w:rPr>
          <w:sz w:val="24"/>
        </w:rPr>
        <w:tab/>
      </w:r>
      <w:r w:rsidR="000A0F7C" w:rsidRPr="00E06E1D">
        <w:rPr>
          <w:sz w:val="24"/>
        </w:rPr>
        <w:t>for</w:t>
      </w:r>
      <w:r w:rsidR="00B0044C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240" w:dyaOrig="360" w14:anchorId="118C1BF2">
          <v:shape id="_x0000_i1096" type="#_x0000_t75" style="width:12pt;height:18pt" o:ole="">
            <v:imagedata r:id="rId151" o:title=""/>
          </v:shape>
          <o:OLEObject Type="Embed" ProgID="Equation.DSMT4" ShapeID="_x0000_i1096" DrawAspect="Content" ObjectID="_1554185485" r:id="rId152"/>
        </w:object>
      </w:r>
      <w:r w:rsidR="00B0044C" w:rsidRPr="00E06E1D">
        <w:rPr>
          <w:sz w:val="24"/>
        </w:rPr>
        <w:t xml:space="preserve"> </w:t>
      </w:r>
      <w:r w:rsidR="000A0F7C" w:rsidRPr="00E06E1D">
        <w:rPr>
          <w:sz w:val="24"/>
        </w:rPr>
        <w:t xml:space="preserve">reduces </w:t>
      </w:r>
      <w:r w:rsidR="00A44540" w:rsidRPr="00152357">
        <w:rPr>
          <w:position w:val="-10"/>
          <w:sz w:val="24"/>
        </w:rPr>
        <w:object w:dxaOrig="260" w:dyaOrig="260" w14:anchorId="4718C963">
          <v:shape id="_x0000_i1097" type="#_x0000_t75" style="width:12.6pt;height:12.6pt" o:ole="">
            <v:imagedata r:id="rId153" o:title=""/>
          </v:shape>
          <o:OLEObject Type="Embed" ProgID="Equation.DSMT4" ShapeID="_x0000_i1097" DrawAspect="Content" ObjectID="_1554185486" r:id="rId154"/>
        </w:object>
      </w:r>
      <w:r w:rsidR="0036717E" w:rsidRPr="00E06E1D">
        <w:rPr>
          <w:sz w:val="24"/>
        </w:rPr>
        <w:t xml:space="preserve"> </w:t>
      </w:r>
      <w:r w:rsidR="008A0EA1" w:rsidRPr="00E06E1D">
        <w:rPr>
          <w:sz w:val="24"/>
        </w:rPr>
        <w:t>Hence, the optimal solution is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700" w:dyaOrig="380" w14:anchorId="1CF2B6D4">
          <v:shape id="_x0000_i1098" type="#_x0000_t75" style="width:34.8pt;height:19.2pt" o:ole="">
            <v:imagedata r:id="rId155" o:title=""/>
          </v:shape>
          <o:OLEObject Type="Embed" ProgID="Equation.DSMT4" ShapeID="_x0000_i1098" DrawAspect="Content" ObjectID="_1554185487" r:id="rId156"/>
        </w:object>
      </w:r>
      <w:r w:rsidR="00A44540" w:rsidRPr="00152357">
        <w:rPr>
          <w:position w:val="-12"/>
          <w:sz w:val="24"/>
        </w:rPr>
        <w:object w:dxaOrig="700" w:dyaOrig="380" w14:anchorId="265CB105">
          <v:shape id="_x0000_i1099" type="#_x0000_t75" style="width:34.8pt;height:19.2pt" o:ole="">
            <v:imagedata r:id="rId157" o:title=""/>
          </v:shape>
          <o:OLEObject Type="Embed" ProgID="Equation.DSMT4" ShapeID="_x0000_i1099" DrawAspect="Content" ObjectID="_1554185488" r:id="rId158"/>
        </w:object>
      </w:r>
      <w:r w:rsidR="00EF5610" w:rsidRPr="00E06E1D">
        <w:rPr>
          <w:sz w:val="24"/>
        </w:rPr>
        <w:t xml:space="preserve"> </w:t>
      </w:r>
      <w:r w:rsidR="00672D50" w:rsidRPr="00E06E1D">
        <w:rPr>
          <w:sz w:val="24"/>
        </w:rPr>
        <w:t>and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1060" w:dyaOrig="360" w14:anchorId="4CFFC3AA">
          <v:shape id="_x0000_i1100" type="#_x0000_t75" style="width:52.8pt;height:18pt" o:ole="">
            <v:imagedata r:id="rId159" o:title=""/>
          </v:shape>
          <o:OLEObject Type="Embed" ProgID="Equation.DSMT4" ShapeID="_x0000_i1100" DrawAspect="Content" ObjectID="_1554185489" r:id="rId160"/>
        </w:object>
      </w:r>
    </w:p>
    <w:p w14:paraId="71948633" w14:textId="77777777" w:rsidR="00A371D2" w:rsidRPr="00E06E1D" w:rsidRDefault="00A371D2" w:rsidP="00B0044C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69ED3714" w14:textId="77777777" w:rsidR="00745940" w:rsidRPr="00E06E1D" w:rsidRDefault="00A371D2" w:rsidP="00152357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1440"/>
        <w:rPr>
          <w:sz w:val="24"/>
        </w:rPr>
      </w:pPr>
      <w:r w:rsidRPr="00E06E1D">
        <w:rPr>
          <w:sz w:val="24"/>
        </w:rPr>
        <w:t>d.</w:t>
      </w:r>
      <w:r w:rsidR="00B0044C" w:rsidRPr="00E06E1D">
        <w:rPr>
          <w:sz w:val="24"/>
        </w:rPr>
        <w:tab/>
      </w:r>
      <w:r w:rsidR="00C87C4A" w:rsidRPr="00E06E1D">
        <w:rPr>
          <w:sz w:val="24"/>
        </w:rPr>
        <w:t xml:space="preserve">If </w:t>
      </w:r>
      <w:r w:rsidR="00A44540" w:rsidRPr="00152357">
        <w:rPr>
          <w:position w:val="-10"/>
          <w:sz w:val="24"/>
        </w:rPr>
        <w:object w:dxaOrig="740" w:dyaOrig="320" w14:anchorId="0B02291A">
          <v:shape id="_x0000_i1101" type="#_x0000_t75" style="width:37.2pt;height:16.2pt" o:ole="">
            <v:imagedata r:id="rId161" o:title=""/>
          </v:shape>
          <o:OLEObject Type="Embed" ProgID="Equation.DSMT4" ShapeID="_x0000_i1101" DrawAspect="Content" ObjectID="_1554185490" r:id="rId162"/>
        </w:object>
      </w:r>
      <w:r w:rsidR="00EF5610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optimal solution is </w:t>
      </w:r>
      <w:r w:rsidR="00A44540" w:rsidRPr="00152357">
        <w:rPr>
          <w:position w:val="-12"/>
          <w:sz w:val="24"/>
        </w:rPr>
        <w:object w:dxaOrig="800" w:dyaOrig="380" w14:anchorId="6CEF83D7">
          <v:shape id="_x0000_i1102" type="#_x0000_t75" style="width:40.2pt;height:19.2pt" o:ole="">
            <v:imagedata r:id="rId163" o:title=""/>
          </v:shape>
          <o:OLEObject Type="Embed" ProgID="Equation.DSMT4" ShapeID="_x0000_i1102" DrawAspect="Content" ObjectID="_1554185491" r:id="rId164"/>
        </w:object>
      </w:r>
      <w:r w:rsidR="00A44540" w:rsidRPr="00152357">
        <w:rPr>
          <w:position w:val="-12"/>
          <w:sz w:val="24"/>
        </w:rPr>
        <w:object w:dxaOrig="700" w:dyaOrig="380" w14:anchorId="3BA1AE31">
          <v:shape id="_x0000_i1103" type="#_x0000_t75" style="width:34.8pt;height:19.2pt" o:ole="">
            <v:imagedata r:id="rId165" o:title=""/>
          </v:shape>
          <o:OLEObject Type="Embed" ProgID="Equation.DSMT4" ShapeID="_x0000_i1103" DrawAspect="Content" ObjectID="_1554185492" r:id="rId166"/>
        </w:object>
      </w:r>
      <w:r w:rsidR="00F24B0D" w:rsidRPr="00E06E1D">
        <w:rPr>
          <w:sz w:val="24"/>
        </w:rPr>
        <w:t xml:space="preserve"> </w:t>
      </w:r>
      <w:r w:rsidR="009A76F6" w:rsidRPr="00E06E1D">
        <w:rPr>
          <w:sz w:val="24"/>
        </w:rPr>
        <w:t>and</w:t>
      </w:r>
      <w:r w:rsidR="00EA62A9" w:rsidRPr="00E06E1D">
        <w:rPr>
          <w:sz w:val="24"/>
        </w:rPr>
        <w:t xml:space="preserve"> </w:t>
      </w:r>
      <w:r w:rsidR="00EA62A9" w:rsidRPr="00152357">
        <w:rPr>
          <w:position w:val="-10"/>
          <w:sz w:val="24"/>
        </w:rPr>
        <w:object w:dxaOrig="1460" w:dyaOrig="360" w14:anchorId="44A4549C">
          <v:shape id="_x0000_i1104" type="#_x0000_t75" style="width:72.6pt;height:18pt" o:ole="">
            <v:imagedata r:id="rId167" o:title=""/>
          </v:shape>
          <o:OLEObject Type="Embed" ProgID="Equation.DSMT4" ShapeID="_x0000_i1104" DrawAspect="Content" ObjectID="_1554185493" r:id="rId168"/>
        </w:object>
      </w:r>
      <w:r w:rsidR="0036717E" w:rsidRPr="00E06E1D">
        <w:rPr>
          <w:sz w:val="24"/>
        </w:rPr>
        <w:t xml:space="preserve"> </w:t>
      </w:r>
      <w:r w:rsidR="00672D50" w:rsidRPr="00E06E1D">
        <w:rPr>
          <w:sz w:val="24"/>
        </w:rPr>
        <w:t xml:space="preserve">Because </w:t>
      </w:r>
      <w:r w:rsidR="00A44540" w:rsidRPr="00152357">
        <w:rPr>
          <w:position w:val="-12"/>
          <w:sz w:val="24"/>
        </w:rPr>
        <w:object w:dxaOrig="260" w:dyaOrig="360" w14:anchorId="6F4EB119">
          <v:shape id="_x0000_i1105" type="#_x0000_t75" style="width:12.6pt;height:18pt" o:ole="">
            <v:imagedata r:id="rId169" o:title=""/>
          </v:shape>
          <o:OLEObject Type="Embed" ProgID="Equation.DSMT4" ShapeID="_x0000_i1105" DrawAspect="Content" ObjectID="_1554185494" r:id="rId170"/>
        </w:object>
      </w:r>
      <w:r w:rsidR="00FF693D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provides a diminishing marginal increment to </w:t>
      </w:r>
      <w:r w:rsidR="00106873" w:rsidRPr="00152357">
        <w:rPr>
          <w:position w:val="-10"/>
          <w:sz w:val="24"/>
        </w:rPr>
        <w:object w:dxaOrig="220" w:dyaOrig="260" w14:anchorId="38ECF069">
          <v:shape id="_x0000_i1106" type="#_x0000_t75" style="width:10.2pt;height:12.6pt" o:ole="">
            <v:imagedata r:id="rId171" o:title=""/>
          </v:shape>
          <o:OLEObject Type="Embed" ProgID="Equation.DSMT4" ShapeID="_x0000_i1106" DrawAspect="Content" ObjectID="_1554185495" r:id="rId172"/>
        </w:object>
      </w:r>
      <w:r w:rsidR="00C87C4A" w:rsidRPr="00E06E1D">
        <w:rPr>
          <w:sz w:val="24"/>
        </w:rPr>
        <w:t xml:space="preserve"> </w:t>
      </w:r>
      <w:r w:rsidR="00106873" w:rsidRPr="00E06E1D">
        <w:rPr>
          <w:sz w:val="24"/>
        </w:rPr>
        <w:t>as its value increases</w:t>
      </w:r>
      <w:r w:rsidR="00FD5096" w:rsidRPr="00E06E1D">
        <w:rPr>
          <w:sz w:val="24"/>
        </w:rPr>
        <w:t>,</w:t>
      </w:r>
      <w:r w:rsidR="00106873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whereas </w:t>
      </w:r>
      <w:r w:rsidR="00A44540" w:rsidRPr="00152357">
        <w:rPr>
          <w:position w:val="-12"/>
          <w:sz w:val="24"/>
        </w:rPr>
        <w:object w:dxaOrig="240" w:dyaOrig="360" w14:anchorId="74CFCE5F">
          <v:shape id="_x0000_i1107" type="#_x0000_t75" style="width:12pt;height:18pt" o:ole="">
            <v:imagedata r:id="rId173" o:title=""/>
          </v:shape>
          <o:OLEObject Type="Embed" ProgID="Equation.DSMT4" ShapeID="_x0000_i1107" DrawAspect="Content" ObjectID="_1554185496" r:id="rId174"/>
        </w:object>
      </w:r>
      <w:r w:rsidR="00F24B0D" w:rsidRPr="00E06E1D">
        <w:rPr>
          <w:sz w:val="24"/>
        </w:rPr>
        <w:t xml:space="preserve"> </w:t>
      </w:r>
      <w:r w:rsidR="00C87C4A" w:rsidRPr="00E06E1D">
        <w:rPr>
          <w:sz w:val="24"/>
        </w:rPr>
        <w:t>does not, all optimal solutions require tha</w:t>
      </w:r>
      <w:r w:rsidR="009A76F6" w:rsidRPr="00E06E1D">
        <w:rPr>
          <w:sz w:val="24"/>
        </w:rPr>
        <w:t>t</w:t>
      </w:r>
      <w:r w:rsidR="00C87C4A" w:rsidRPr="00E06E1D">
        <w:rPr>
          <w:sz w:val="24"/>
        </w:rPr>
        <w:t xml:space="preserve"> once</w:t>
      </w:r>
      <w:r w:rsidR="00A10D2B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260" w:dyaOrig="360" w14:anchorId="632D17BB">
          <v:shape id="_x0000_i1108" type="#_x0000_t75" style="width:12.6pt;height:18pt" o:ole="">
            <v:imagedata r:id="rId175" o:title=""/>
          </v:shape>
          <o:OLEObject Type="Embed" ProgID="Equation.DSMT4" ShapeID="_x0000_i1108" DrawAspect="Content" ObjectID="_1554185497" r:id="rId176"/>
        </w:object>
      </w:r>
      <w:r w:rsidR="00C87C4A" w:rsidRPr="00E06E1D">
        <w:rPr>
          <w:sz w:val="24"/>
        </w:rPr>
        <w:t xml:space="preserve"> reaches 5, any extra amounts be devoted entirely to </w:t>
      </w:r>
      <w:r w:rsidR="00106873" w:rsidRPr="00152357">
        <w:rPr>
          <w:position w:val="-12"/>
          <w:sz w:val="24"/>
        </w:rPr>
        <w:object w:dxaOrig="300" w:dyaOrig="360" w14:anchorId="53F45FA3">
          <v:shape id="_x0000_i1109" type="#_x0000_t75" style="width:15.6pt;height:18pt" o:ole="">
            <v:imagedata r:id="rId177" o:title=""/>
          </v:shape>
          <o:OLEObject Type="Embed" ProgID="Equation.DSMT4" ShapeID="_x0000_i1109" DrawAspect="Content" ObjectID="_1554185498" r:id="rId178"/>
        </w:object>
      </w:r>
      <w:r w:rsidR="0036717E" w:rsidRPr="00E06E1D">
        <w:rPr>
          <w:sz w:val="24"/>
        </w:rPr>
        <w:t xml:space="preserve"> </w:t>
      </w:r>
      <w:r w:rsidR="001D0124" w:rsidRPr="00E06E1D">
        <w:rPr>
          <w:sz w:val="24"/>
        </w:rPr>
        <w:t>In consumer theory</w:t>
      </w:r>
      <w:r w:rsidR="00B8751C" w:rsidRPr="00E06E1D">
        <w:rPr>
          <w:sz w:val="24"/>
        </w:rPr>
        <w:t>,</w:t>
      </w:r>
      <w:r w:rsidR="001D0124" w:rsidRPr="00E06E1D">
        <w:rPr>
          <w:sz w:val="24"/>
        </w:rPr>
        <w:t xml:space="preserve"> this function can be used to illustrate how diminishing marginal usefulness can </w:t>
      </w:r>
      <w:r w:rsidR="00106873" w:rsidRPr="00E06E1D">
        <w:rPr>
          <w:sz w:val="24"/>
        </w:rPr>
        <w:t>be modeled in a very simple setting.</w:t>
      </w:r>
    </w:p>
    <w:p w14:paraId="4C66F17A" w14:textId="77777777" w:rsidR="00EF30DF" w:rsidRPr="00E06E1D" w:rsidRDefault="00EF30DF" w:rsidP="005C0AE7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244AAEC9" w14:textId="77777777" w:rsidR="00EF30DF" w:rsidRPr="00E06E1D" w:rsidRDefault="00EF30DF" w:rsidP="005C0AE7">
      <w:pPr>
        <w:widowControl/>
        <w:tabs>
          <w:tab w:val="left" w:pos="-1440"/>
          <w:tab w:val="left" w:pos="-72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sz w:val="24"/>
        </w:rPr>
      </w:pPr>
    </w:p>
    <w:p w14:paraId="60202A36" w14:textId="77777777" w:rsidR="00745940" w:rsidRPr="00E06E1D" w:rsidRDefault="00C137C0" w:rsidP="00780F93">
      <w:pPr>
        <w:widowControl/>
        <w:ind w:left="720" w:firstLine="720"/>
        <w:rPr>
          <w:sz w:val="24"/>
        </w:rPr>
      </w:pPr>
      <w:r w:rsidRPr="00E06E1D">
        <w:rPr>
          <w:b/>
          <w:sz w:val="24"/>
        </w:rPr>
        <w:t>2.8</w:t>
      </w:r>
      <w:r w:rsidR="00EE30E6" w:rsidRPr="00E06E1D">
        <w:rPr>
          <w:sz w:val="24"/>
        </w:rPr>
        <w:tab/>
      </w:r>
      <w:r w:rsidRPr="00E06E1D">
        <w:rPr>
          <w:sz w:val="24"/>
        </w:rPr>
        <w:t>a.</w:t>
      </w:r>
      <w:r w:rsidR="00EE30E6" w:rsidRPr="00E06E1D">
        <w:rPr>
          <w:sz w:val="24"/>
        </w:rPr>
        <w:tab/>
      </w:r>
      <w:r w:rsidRPr="00E06E1D">
        <w:rPr>
          <w:sz w:val="24"/>
        </w:rPr>
        <w:t xml:space="preserve">Because </w:t>
      </w:r>
      <w:r w:rsidR="00A44540" w:rsidRPr="00152357">
        <w:rPr>
          <w:position w:val="-6"/>
          <w:sz w:val="24"/>
        </w:rPr>
        <w:object w:dxaOrig="460" w:dyaOrig="279" w14:anchorId="6105CFF9">
          <v:shape id="_x0000_i1110" type="#_x0000_t75" style="width:22.8pt;height:13.8pt" o:ole="">
            <v:imagedata r:id="rId179" o:title=""/>
          </v:shape>
          <o:OLEObject Type="Embed" ProgID="Equation.DSMT4" ShapeID="_x0000_i1110" DrawAspect="Content" ObjectID="_1554185499" r:id="rId180"/>
        </w:object>
      </w:r>
      <w:r w:rsidR="009C11AA" w:rsidRPr="00E06E1D">
        <w:rPr>
          <w:sz w:val="24"/>
        </w:rPr>
        <w:t xml:space="preserve"> is the </w:t>
      </w:r>
      <w:r w:rsidRPr="00E06E1D">
        <w:rPr>
          <w:sz w:val="24"/>
        </w:rPr>
        <w:t>derivative</w:t>
      </w:r>
      <w:r w:rsidR="009C11AA" w:rsidRPr="00E06E1D">
        <w:rPr>
          <w:sz w:val="24"/>
        </w:rPr>
        <w:t xml:space="preserve"> of </w:t>
      </w:r>
      <w:r w:rsidR="00A44540" w:rsidRPr="00152357">
        <w:rPr>
          <w:position w:val="-10"/>
          <w:sz w:val="24"/>
        </w:rPr>
        <w:object w:dxaOrig="420" w:dyaOrig="320" w14:anchorId="3708628B">
          <v:shape id="_x0000_i1111" type="#_x0000_t75" style="width:21pt;height:16.2pt" o:ole="">
            <v:imagedata r:id="rId181" o:title=""/>
          </v:shape>
          <o:OLEObject Type="Embed" ProgID="Equation.DSMT4" ShapeID="_x0000_i1111" DrawAspect="Content" ObjectID="_1554185500" r:id="rId182"/>
        </w:object>
      </w:r>
      <w:r w:rsidR="009C11AA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380" w:dyaOrig="279" w14:anchorId="57B9353A">
          <v:shape id="_x0000_i1112" type="#_x0000_t75" style="width:19.2pt;height:13.8pt" o:ole="">
            <v:imagedata r:id="rId183" o:title=""/>
          </v:shape>
          <o:OLEObject Type="Embed" ProgID="Equation.DSMT4" ShapeID="_x0000_i1112" DrawAspect="Content" ObjectID="_1554185501" r:id="rId184"/>
        </w:object>
      </w:r>
      <w:r w:rsidR="009C11AA" w:rsidRPr="00E06E1D">
        <w:rPr>
          <w:sz w:val="24"/>
        </w:rPr>
        <w:t xml:space="preserve"> is an antiderivative of </w:t>
      </w:r>
      <w:r w:rsidR="00A44540" w:rsidRPr="00152357">
        <w:rPr>
          <w:position w:val="-6"/>
          <w:sz w:val="24"/>
        </w:rPr>
        <w:object w:dxaOrig="499" w:dyaOrig="279" w14:anchorId="773BDDE4">
          <v:shape id="_x0000_i1113" type="#_x0000_t75" style="width:25.2pt;height:13.8pt" o:ole="">
            <v:imagedata r:id="rId185" o:title=""/>
          </v:shape>
          <o:OLEObject Type="Embed" ProgID="Equation.DSMT4" ShapeID="_x0000_i1113" DrawAspect="Content" ObjectID="_1554185502" r:id="rId186"/>
        </w:object>
      </w:r>
      <w:r w:rsidR="0036717E" w:rsidRPr="00E06E1D">
        <w:rPr>
          <w:sz w:val="24"/>
        </w:rPr>
        <w:t xml:space="preserve"> </w:t>
      </w:r>
      <w:r w:rsidR="009C11AA" w:rsidRPr="00E06E1D">
        <w:rPr>
          <w:sz w:val="24"/>
        </w:rPr>
        <w:t>By</w:t>
      </w:r>
      <w:r w:rsidR="00FF693D" w:rsidRPr="00E06E1D">
        <w:rPr>
          <w:sz w:val="24"/>
        </w:rPr>
        <w:t xml:space="preserve"> </w:t>
      </w:r>
      <w:r w:rsidR="009C11AA" w:rsidRPr="00E06E1D">
        <w:rPr>
          <w:sz w:val="24"/>
        </w:rPr>
        <w:t xml:space="preserve">the </w:t>
      </w:r>
      <w:r w:rsidRPr="00E06E1D">
        <w:rPr>
          <w:sz w:val="24"/>
        </w:rPr>
        <w:t>fundamental theorem of calculus</w:t>
      </w:r>
      <w:r w:rsidR="00B81A6D" w:rsidRPr="00E06E1D">
        <w:rPr>
          <w:sz w:val="24"/>
        </w:rPr>
        <w:t xml:space="preserve">, </w:t>
      </w:r>
    </w:p>
    <w:p w14:paraId="4D00479D" w14:textId="77777777" w:rsidR="00B81A6D" w:rsidRPr="00E06E1D" w:rsidRDefault="00A44540" w:rsidP="00B81A6D">
      <w:pPr>
        <w:widowControl/>
        <w:ind w:left="1440" w:firstLine="720"/>
        <w:rPr>
          <w:sz w:val="24"/>
        </w:rPr>
      </w:pPr>
      <w:r w:rsidRPr="00152357">
        <w:rPr>
          <w:position w:val="-32"/>
          <w:sz w:val="24"/>
        </w:rPr>
        <w:object w:dxaOrig="2820" w:dyaOrig="760" w14:anchorId="4EBC5C47">
          <v:shape id="_x0000_i1114" type="#_x0000_t75" style="width:141pt;height:37.2pt" o:ole="">
            <v:imagedata r:id="rId187" o:title=""/>
          </v:shape>
          <o:OLEObject Type="Embed" ProgID="Equation.DSMT4" ShapeID="_x0000_i1114" DrawAspect="Content" ObjectID="_1554185503" r:id="rId188"/>
        </w:object>
      </w:r>
    </w:p>
    <w:p w14:paraId="1EC81E64" w14:textId="77777777" w:rsidR="009C11AA" w:rsidRPr="00E06E1D" w:rsidRDefault="00B81A6D" w:rsidP="00B81A6D">
      <w:pPr>
        <w:widowControl/>
        <w:ind w:left="1440"/>
        <w:rPr>
          <w:sz w:val="24"/>
        </w:rPr>
      </w:pPr>
      <w:r w:rsidRPr="00E06E1D">
        <w:rPr>
          <w:sz w:val="24"/>
        </w:rPr>
        <w:t xml:space="preserve">where </w:t>
      </w:r>
      <w:r w:rsidR="00A44540" w:rsidRPr="00152357">
        <w:rPr>
          <w:position w:val="-10"/>
          <w:sz w:val="24"/>
        </w:rPr>
        <w:object w:dxaOrig="660" w:dyaOrig="320" w14:anchorId="2B2CF1BA">
          <v:shape id="_x0000_i1115" type="#_x0000_t75" style="width:33pt;height:16.2pt" o:ole="">
            <v:imagedata r:id="rId189" o:title=""/>
          </v:shape>
          <o:OLEObject Type="Embed" ProgID="Equation.DSMT4" ShapeID="_x0000_i1115" DrawAspect="Content" ObjectID="_1554185504" r:id="rId190"/>
        </w:object>
      </w:r>
      <w:r w:rsidRPr="00E06E1D">
        <w:rPr>
          <w:sz w:val="24"/>
        </w:rPr>
        <w:t xml:space="preserve"> is the fixed cost, which we will denote </w:t>
      </w:r>
      <w:r w:rsidR="00A44540" w:rsidRPr="00152357">
        <w:rPr>
          <w:position w:val="-10"/>
          <w:sz w:val="24"/>
        </w:rPr>
        <w:object w:dxaOrig="1100" w:dyaOrig="320" w14:anchorId="76422F8E">
          <v:shape id="_x0000_i1116" type="#_x0000_t75" style="width:55.2pt;height:16.2pt" o:ole="">
            <v:imagedata r:id="rId191" o:title=""/>
          </v:shape>
          <o:OLEObject Type="Embed" ProgID="Equation.DSMT4" ShapeID="_x0000_i1116" DrawAspect="Content" ObjectID="_1554185505" r:id="rId192"/>
        </w:object>
      </w:r>
      <w:r w:rsidRPr="00E06E1D">
        <w:rPr>
          <w:sz w:val="24"/>
        </w:rPr>
        <w:t xml:space="preserve"> for short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Rearranging,</w:t>
      </w:r>
    </w:p>
    <w:p w14:paraId="7E429952" w14:textId="77777777" w:rsidR="00C87C4A" w:rsidRPr="00E06E1D" w:rsidRDefault="00A44540" w:rsidP="00B81A6D">
      <w:pPr>
        <w:widowControl/>
        <w:ind w:left="1440" w:firstLine="720"/>
        <w:rPr>
          <w:sz w:val="24"/>
        </w:rPr>
      </w:pPr>
      <w:r w:rsidRPr="00152357">
        <w:rPr>
          <w:position w:val="-146"/>
          <w:sz w:val="24"/>
        </w:rPr>
        <w:object w:dxaOrig="2400" w:dyaOrig="3019" w14:anchorId="64274342">
          <v:shape id="_x0000_i1117" type="#_x0000_t75" style="width:120pt;height:150.6pt" o:ole="">
            <v:imagedata r:id="rId193" o:title=""/>
          </v:shape>
          <o:OLEObject Type="Embed" ProgID="Equation.DSMT4" ShapeID="_x0000_i1117" DrawAspect="Content" ObjectID="_1554185506" r:id="rId194"/>
        </w:object>
      </w:r>
    </w:p>
    <w:p w14:paraId="5C00EB6E" w14:textId="77777777" w:rsidR="00B81A6D" w:rsidRPr="00E06E1D" w:rsidRDefault="00B81A6D" w:rsidP="00B81A6D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2A54B28E" w14:textId="77777777" w:rsidR="00FB0F7D" w:rsidRPr="00E06E1D" w:rsidRDefault="000E08E4" w:rsidP="008E1BB6">
      <w:pPr>
        <w:widowControl/>
        <w:ind w:left="1440" w:hanging="720"/>
        <w:rPr>
          <w:sz w:val="24"/>
        </w:rPr>
      </w:pPr>
      <w:r w:rsidRPr="00E06E1D">
        <w:rPr>
          <w:sz w:val="24"/>
        </w:rPr>
        <w:t>b.</w:t>
      </w:r>
      <w:r w:rsidR="008E1BB6" w:rsidRPr="00E06E1D">
        <w:rPr>
          <w:sz w:val="24"/>
        </w:rPr>
        <w:tab/>
      </w:r>
      <w:r w:rsidR="00106873" w:rsidRPr="00E06E1D">
        <w:rPr>
          <w:sz w:val="24"/>
        </w:rPr>
        <w:t>For</w:t>
      </w:r>
      <w:r w:rsidR="00C87C4A" w:rsidRPr="00E06E1D">
        <w:rPr>
          <w:sz w:val="24"/>
        </w:rPr>
        <w:t xml:space="preserve"> profit maximization, </w:t>
      </w:r>
      <w:r w:rsidR="00A44540" w:rsidRPr="00152357">
        <w:rPr>
          <w:position w:val="-10"/>
          <w:sz w:val="24"/>
        </w:rPr>
        <w:object w:dxaOrig="1860" w:dyaOrig="320" w14:anchorId="514C31BD">
          <v:shape id="_x0000_i1118" type="#_x0000_t75" style="width:93pt;height:16.2pt" o:ole="">
            <v:imagedata r:id="rId195" o:title=""/>
          </v:shape>
          <o:OLEObject Type="Embed" ProgID="Equation.DSMT4" ShapeID="_x0000_i1118" DrawAspect="Content" ObjectID="_1554185507" r:id="rId196"/>
        </w:object>
      </w:r>
      <w:r w:rsidR="00EF5610" w:rsidRPr="00E06E1D">
        <w:rPr>
          <w:sz w:val="24"/>
        </w:rPr>
        <w:t xml:space="preserve"> </w:t>
      </w:r>
      <w:r w:rsidR="008E1BB6" w:rsidRPr="00E06E1D">
        <w:rPr>
          <w:sz w:val="24"/>
        </w:rPr>
        <w:t>implying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960" w:dyaOrig="320" w14:anchorId="731CF5AD">
          <v:shape id="_x0000_i1119" type="#_x0000_t75" style="width:48pt;height:16.2pt" o:ole="">
            <v:imagedata r:id="rId197" o:title=""/>
          </v:shape>
          <o:OLEObject Type="Embed" ProgID="Equation.DSMT4" ShapeID="_x0000_i1119" DrawAspect="Content" ObjectID="_1554185508" r:id="rId198"/>
        </w:object>
      </w:r>
      <w:r w:rsidR="0036717E" w:rsidRPr="00E06E1D">
        <w:rPr>
          <w:sz w:val="24"/>
        </w:rPr>
        <w:t xml:space="preserve"> </w:t>
      </w:r>
      <w:r w:rsidR="008E1BB6" w:rsidRPr="00E06E1D">
        <w:rPr>
          <w:sz w:val="24"/>
        </w:rPr>
        <w:t xml:space="preserve">But </w:t>
      </w:r>
      <w:r w:rsidR="00A44540" w:rsidRPr="00152357">
        <w:rPr>
          <w:position w:val="-10"/>
          <w:sz w:val="24"/>
        </w:rPr>
        <w:object w:dxaOrig="680" w:dyaOrig="320" w14:anchorId="3909DBC5">
          <v:shape id="_x0000_i1120" type="#_x0000_t75" style="width:34.8pt;height:16.2pt" o:ole="">
            <v:imagedata r:id="rId199" o:title=""/>
          </v:shape>
          <o:OLEObject Type="Embed" ProgID="Equation.DSMT4" ShapeID="_x0000_i1120" DrawAspect="Content" ObjectID="_1554185509" r:id="rId200"/>
        </w:object>
      </w:r>
      <w:r w:rsidR="008E1BB6" w:rsidRPr="00E06E1D">
        <w:rPr>
          <w:sz w:val="24"/>
        </w:rPr>
        <w:t xml:space="preserve"> implies </w:t>
      </w:r>
      <w:r w:rsidR="00A44540" w:rsidRPr="00152357">
        <w:rPr>
          <w:position w:val="-10"/>
          <w:sz w:val="24"/>
        </w:rPr>
        <w:object w:dxaOrig="700" w:dyaOrig="320" w14:anchorId="4A40DA06">
          <v:shape id="_x0000_i1121" type="#_x0000_t75" style="width:34.8pt;height:16.2pt" o:ole="">
            <v:imagedata r:id="rId201" o:title=""/>
          </v:shape>
          <o:OLEObject Type="Embed" ProgID="Equation.DSMT4" ShapeID="_x0000_i1121" DrawAspect="Content" ObjectID="_1554185510" r:id="rId202"/>
        </w:object>
      </w:r>
      <w:r w:rsidR="0036717E" w:rsidRPr="00E06E1D">
        <w:rPr>
          <w:sz w:val="24"/>
        </w:rPr>
        <w:t xml:space="preserve"> </w:t>
      </w:r>
      <w:r w:rsidR="008E1BB6" w:rsidRPr="00E06E1D">
        <w:rPr>
          <w:sz w:val="24"/>
        </w:rPr>
        <w:t xml:space="preserve">Profit </w:t>
      </w:r>
      <w:r w:rsidR="00106873" w:rsidRPr="00E06E1D">
        <w:rPr>
          <w:sz w:val="24"/>
        </w:rPr>
        <w:t>are</w:t>
      </w:r>
    </w:p>
    <w:p w14:paraId="0E52B207" w14:textId="77777777" w:rsidR="008E1BB6" w:rsidRPr="00E06E1D" w:rsidRDefault="008E1BB6" w:rsidP="008E1BB6">
      <w:pPr>
        <w:widowControl/>
        <w:ind w:left="1440" w:hanging="720"/>
        <w:rPr>
          <w:sz w:val="24"/>
        </w:rPr>
      </w:pPr>
    </w:p>
    <w:p w14:paraId="1584721D" w14:textId="77777777" w:rsidR="00E51C69" w:rsidRPr="00E06E1D" w:rsidRDefault="00A371D2" w:rsidP="00E51C69">
      <w:pPr>
        <w:widowControl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44540" w:rsidRPr="00152357">
        <w:rPr>
          <w:position w:val="-62"/>
          <w:sz w:val="24"/>
        </w:rPr>
        <w:object w:dxaOrig="3260" w:dyaOrig="1400" w14:anchorId="34F900A1">
          <v:shape id="_x0000_i1122" type="#_x0000_t75" style="width:163.2pt;height:70.2pt" o:ole="">
            <v:imagedata r:id="rId203" o:title=""/>
          </v:shape>
          <o:OLEObject Type="Embed" ProgID="Equation.DSMT4" ShapeID="_x0000_i1122" DrawAspect="Content" ObjectID="_1554185511" r:id="rId204"/>
        </w:object>
      </w:r>
    </w:p>
    <w:p w14:paraId="151A8586" w14:textId="77777777" w:rsidR="008E1BB6" w:rsidRPr="00E06E1D" w:rsidRDefault="00C87C4A" w:rsidP="00E51C69">
      <w:pPr>
        <w:widowControl/>
        <w:ind w:left="720" w:firstLine="720"/>
        <w:rPr>
          <w:sz w:val="24"/>
        </w:rPr>
      </w:pPr>
      <w:r w:rsidRPr="00E06E1D">
        <w:rPr>
          <w:sz w:val="24"/>
        </w:rPr>
        <w:t>If the firm is just breaking even, profit</w:t>
      </w:r>
      <w:r w:rsidR="008E1BB6" w:rsidRPr="00E06E1D">
        <w:rPr>
          <w:sz w:val="24"/>
        </w:rPr>
        <w:t xml:space="preserve"> equals 0, implying fixed cost is</w:t>
      </w:r>
      <w:r w:rsidR="00FF693D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800" w:dyaOrig="279" w14:anchorId="4F9A0245">
          <v:shape id="_x0000_i1123" type="#_x0000_t75" style="width:40.2pt;height:13.8pt" o:ole="">
            <v:imagedata r:id="rId205" o:title=""/>
          </v:shape>
          <o:OLEObject Type="Embed" ProgID="Equation.DSMT4" ShapeID="_x0000_i1123" DrawAspect="Content" ObjectID="_1554185512" r:id="rId206"/>
        </w:object>
      </w:r>
    </w:p>
    <w:p w14:paraId="358127FE" w14:textId="77777777" w:rsidR="008E1BB6" w:rsidRPr="00E06E1D" w:rsidRDefault="008E1BB6" w:rsidP="008E1BB6">
      <w:pPr>
        <w:widowControl/>
        <w:tabs>
          <w:tab w:val="left" w:pos="-2040"/>
          <w:tab w:val="left" w:pos="-1320"/>
          <w:tab w:val="left" w:pos="-600"/>
        </w:tabs>
        <w:rPr>
          <w:sz w:val="24"/>
        </w:rPr>
      </w:pPr>
    </w:p>
    <w:p w14:paraId="36E80B99" w14:textId="77777777" w:rsidR="00E51C69" w:rsidRPr="00E06E1D" w:rsidRDefault="00E51C69" w:rsidP="00E51C69">
      <w:pPr>
        <w:widowControl/>
        <w:tabs>
          <w:tab w:val="left" w:pos="-2040"/>
          <w:tab w:val="left" w:pos="-1320"/>
          <w:tab w:val="left" w:pos="-600"/>
        </w:tabs>
        <w:ind w:left="720" w:hanging="720"/>
        <w:rPr>
          <w:sz w:val="24"/>
        </w:rPr>
      </w:pPr>
      <w:r w:rsidRPr="00E06E1D">
        <w:rPr>
          <w:sz w:val="24"/>
        </w:rPr>
        <w:tab/>
      </w:r>
      <w:r w:rsidR="00A371D2" w:rsidRPr="00E06E1D">
        <w:rPr>
          <w:sz w:val="24"/>
        </w:rPr>
        <w:t>c.</w:t>
      </w:r>
      <w:r w:rsidR="008E1BB6" w:rsidRPr="00E06E1D">
        <w:rPr>
          <w:sz w:val="24"/>
        </w:rPr>
        <w:tab/>
      </w:r>
      <w:r w:rsidR="003A3785" w:rsidRPr="00E06E1D">
        <w:rPr>
          <w:sz w:val="24"/>
        </w:rPr>
        <w:t>When</w:t>
      </w:r>
      <w:r w:rsidR="00C87C4A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720" w:dyaOrig="320" w14:anchorId="6255EC7A">
          <v:shape id="_x0000_i1124" type="#_x0000_t75" style="width:36pt;height:16.2pt" o:ole="">
            <v:imagedata r:id="rId207" o:title=""/>
          </v:shape>
          <o:OLEObject Type="Embed" ProgID="Equation.DSMT4" ShapeID="_x0000_i1124" DrawAspect="Content" ObjectID="_1554185513" r:id="rId208"/>
        </w:object>
      </w:r>
      <w:r w:rsidR="00EF5610" w:rsidRPr="00E06E1D">
        <w:rPr>
          <w:sz w:val="24"/>
        </w:rPr>
        <w:t xml:space="preserve"> </w:t>
      </w:r>
      <w:r w:rsidR="0064447E" w:rsidRPr="00E06E1D">
        <w:rPr>
          <w:sz w:val="24"/>
        </w:rPr>
        <w:t>and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720" w:dyaOrig="320" w14:anchorId="155DF53D">
          <v:shape id="_x0000_i1125" type="#_x0000_t75" style="width:36pt;height:16.2pt" o:ole="">
            <v:imagedata r:id="rId209" o:title=""/>
          </v:shape>
          <o:OLEObject Type="Embed" ProgID="Equation.DSMT4" ShapeID="_x0000_i1125" DrawAspect="Content" ObjectID="_1554185514" r:id="rId210"/>
        </w:object>
      </w:r>
      <w:r w:rsidR="00D913B1" w:rsidRPr="00E06E1D">
        <w:rPr>
          <w:sz w:val="24"/>
        </w:rPr>
        <w:t xml:space="preserve"> follow the same steps as in </w:t>
      </w:r>
      <w:r w:rsidRPr="00E06E1D">
        <w:rPr>
          <w:sz w:val="24"/>
        </w:rPr>
        <w:t xml:space="preserve">part </w:t>
      </w:r>
      <w:r w:rsidR="00B8751C" w:rsidRPr="00E06E1D">
        <w:rPr>
          <w:sz w:val="24"/>
        </w:rPr>
        <w:t>(</w:t>
      </w:r>
      <w:r w:rsidRPr="00E06E1D">
        <w:rPr>
          <w:sz w:val="24"/>
        </w:rPr>
        <w:t>b</w:t>
      </w:r>
      <w:r w:rsidR="00B8751C" w:rsidRPr="00E06E1D">
        <w:rPr>
          <w:sz w:val="24"/>
        </w:rPr>
        <w:t>)</w:t>
      </w:r>
      <w:r w:rsidRPr="00E06E1D">
        <w:rPr>
          <w:sz w:val="24"/>
        </w:rPr>
        <w:t xml:space="preserve">, substituting fixed cost </w:t>
      </w:r>
      <w:r w:rsidR="00A44540" w:rsidRPr="00152357">
        <w:rPr>
          <w:position w:val="-6"/>
          <w:sz w:val="24"/>
        </w:rPr>
        <w:object w:dxaOrig="800" w:dyaOrig="279" w14:anchorId="5095F4BC">
          <v:shape id="_x0000_i1126" type="#_x0000_t75" style="width:40.2pt;height:13.8pt" o:ole="">
            <v:imagedata r:id="rId211" o:title=""/>
          </v:shape>
          <o:OLEObject Type="Embed" ProgID="Equation.DSMT4" ShapeID="_x0000_i1126" DrawAspect="Content" ObjectID="_1554185515" r:id="rId212"/>
        </w:objec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Profit </w:t>
      </w:r>
      <w:r w:rsidR="00106873" w:rsidRPr="00E06E1D">
        <w:rPr>
          <w:sz w:val="24"/>
        </w:rPr>
        <w:t>are</w:t>
      </w:r>
    </w:p>
    <w:p w14:paraId="7F11BBA1" w14:textId="77777777" w:rsidR="00E51C69" w:rsidRPr="00E06E1D" w:rsidRDefault="00E51C69" w:rsidP="00E51C69">
      <w:pPr>
        <w:widowControl/>
        <w:tabs>
          <w:tab w:val="left" w:pos="-2040"/>
          <w:tab w:val="left" w:pos="-1320"/>
          <w:tab w:val="left" w:pos="-600"/>
        </w:tabs>
        <w:ind w:left="720" w:hanging="720"/>
        <w:rPr>
          <w:sz w:val="24"/>
        </w:rPr>
      </w:pPr>
      <w:r w:rsidRPr="00E06E1D">
        <w:rPr>
          <w:sz w:val="24"/>
        </w:rPr>
        <w:lastRenderedPageBreak/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44540" w:rsidRPr="00152357">
        <w:rPr>
          <w:position w:val="-82"/>
          <w:sz w:val="24"/>
        </w:rPr>
        <w:object w:dxaOrig="3300" w:dyaOrig="1760" w14:anchorId="23DAA664">
          <v:shape id="_x0000_i1127" type="#_x0000_t75" style="width:165.6pt;height:88.2pt" o:ole="">
            <v:imagedata r:id="rId213" o:title=""/>
          </v:shape>
          <o:OLEObject Type="Embed" ProgID="Equation.DSMT4" ShapeID="_x0000_i1127" DrawAspect="Content" ObjectID="_1554185516" r:id="rId214"/>
        </w:object>
      </w:r>
    </w:p>
    <w:p w14:paraId="66580187" w14:textId="77777777" w:rsidR="00A371D2" w:rsidRPr="00E06E1D" w:rsidRDefault="00A371D2" w:rsidP="00C340B0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593F8390" w14:textId="77777777" w:rsidR="00182697" w:rsidRPr="00E06E1D" w:rsidRDefault="00E51C69" w:rsidP="00E51C69">
      <w:pPr>
        <w:widowControl/>
        <w:ind w:left="187"/>
        <w:rPr>
          <w:sz w:val="24"/>
        </w:rPr>
      </w:pPr>
      <w:r w:rsidRPr="00E06E1D">
        <w:rPr>
          <w:sz w:val="24"/>
        </w:rPr>
        <w:tab/>
      </w:r>
      <w:r w:rsidR="00182697" w:rsidRPr="00E06E1D">
        <w:rPr>
          <w:sz w:val="24"/>
        </w:rPr>
        <w:t>d.</w:t>
      </w:r>
      <w:r w:rsidRPr="00E06E1D">
        <w:rPr>
          <w:sz w:val="24"/>
        </w:rPr>
        <w:tab/>
      </w:r>
      <w:r w:rsidR="00C87C4A" w:rsidRPr="00E06E1D">
        <w:rPr>
          <w:sz w:val="24"/>
        </w:rPr>
        <w:t>Assuming profit maximization, we have</w:t>
      </w:r>
      <w:r w:rsidR="001B209D" w:rsidRPr="00E06E1D">
        <w:rPr>
          <w:sz w:val="24"/>
        </w:rPr>
        <w:t xml:space="preserve"> </w:t>
      </w:r>
    </w:p>
    <w:p w14:paraId="74A71E40" w14:textId="77777777" w:rsidR="00A371D2" w:rsidRPr="00E06E1D" w:rsidRDefault="00A44540" w:rsidP="00E51C69">
      <w:pPr>
        <w:widowControl/>
        <w:ind w:left="1627" w:firstLine="533"/>
      </w:pPr>
      <w:r w:rsidRPr="00152357">
        <w:rPr>
          <w:position w:val="-98"/>
        </w:rPr>
        <w:object w:dxaOrig="3480" w:dyaOrig="1760" w14:anchorId="162E18DB">
          <v:shape id="_x0000_i1128" type="#_x0000_t75" style="width:174pt;height:88.2pt" o:ole="">
            <v:imagedata r:id="rId215" o:title=""/>
          </v:shape>
          <o:OLEObject Type="Embed" ProgID="Equation.DSMT4" ShapeID="_x0000_i1128" DrawAspect="Content" ObjectID="_1554185517" r:id="rId216"/>
        </w:object>
      </w:r>
    </w:p>
    <w:p w14:paraId="4A406F84" w14:textId="77777777" w:rsidR="00A371D2" w:rsidRPr="00E06E1D" w:rsidRDefault="00A371D2" w:rsidP="00E51C69">
      <w:pPr>
        <w:widowControl/>
        <w:rPr>
          <w:sz w:val="24"/>
        </w:rPr>
      </w:pPr>
    </w:p>
    <w:p w14:paraId="2502F4F2" w14:textId="77777777" w:rsidR="00D52BB1" w:rsidRPr="00E06E1D" w:rsidRDefault="00C87C4A" w:rsidP="00D52BB1">
      <w:pPr>
        <w:widowControl/>
        <w:ind w:firstLine="720"/>
        <w:rPr>
          <w:sz w:val="24"/>
        </w:rPr>
      </w:pPr>
      <w:r w:rsidRPr="00E06E1D">
        <w:rPr>
          <w:sz w:val="24"/>
        </w:rPr>
        <w:t>e.</w:t>
      </w:r>
    </w:p>
    <w:p w14:paraId="7D7BA128" w14:textId="77777777" w:rsidR="00C87C4A" w:rsidRPr="00E06E1D" w:rsidRDefault="00D52BB1" w:rsidP="00D52BB1">
      <w:pPr>
        <w:widowControl/>
        <w:ind w:left="720" w:firstLine="720"/>
        <w:rPr>
          <w:sz w:val="24"/>
        </w:rPr>
      </w:pPr>
      <w:r w:rsidRPr="00E06E1D">
        <w:rPr>
          <w:sz w:val="24"/>
        </w:rPr>
        <w:t>i</w:t>
      </w:r>
      <w:r w:rsidR="001B209D" w:rsidRPr="00E06E1D">
        <w:rPr>
          <w:sz w:val="24"/>
        </w:rPr>
        <w:t>.</w:t>
      </w:r>
      <w:r w:rsidRPr="00E06E1D">
        <w:rPr>
          <w:sz w:val="24"/>
        </w:rPr>
        <w:tab/>
      </w:r>
      <w:r w:rsidR="001B209D" w:rsidRPr="00E06E1D">
        <w:rPr>
          <w:sz w:val="24"/>
        </w:rPr>
        <w:t xml:space="preserve">Using the above equation, </w:t>
      </w:r>
      <w:r w:rsidR="00A44540" w:rsidRPr="00152357">
        <w:rPr>
          <w:position w:val="-10"/>
          <w:sz w:val="24"/>
        </w:rPr>
        <w:object w:dxaOrig="3840" w:dyaOrig="320" w14:anchorId="017C4AD3">
          <v:shape id="_x0000_i1129" type="#_x0000_t75" style="width:192pt;height:16.2pt" o:ole="">
            <v:imagedata r:id="rId217" o:title=""/>
          </v:shape>
          <o:OLEObject Type="Embed" ProgID="Equation.DSMT4" ShapeID="_x0000_i1129" DrawAspect="Content" ObjectID="_1554185518" r:id="rId218"/>
        </w:object>
      </w:r>
    </w:p>
    <w:p w14:paraId="0AE2730C" w14:textId="77777777" w:rsidR="00A371D2" w:rsidRPr="00E06E1D" w:rsidRDefault="00A371D2" w:rsidP="00D52BB1">
      <w:pPr>
        <w:widowControl/>
        <w:rPr>
          <w:sz w:val="24"/>
        </w:rPr>
      </w:pPr>
    </w:p>
    <w:p w14:paraId="2C643C0C" w14:textId="77777777" w:rsidR="00745940" w:rsidRPr="00E06E1D" w:rsidRDefault="00C87C4A" w:rsidP="00780F93">
      <w:pPr>
        <w:widowControl/>
        <w:ind w:left="1440"/>
        <w:rPr>
          <w:sz w:val="24"/>
        </w:rPr>
      </w:pPr>
      <w:r w:rsidRPr="00E06E1D">
        <w:rPr>
          <w:sz w:val="24"/>
        </w:rPr>
        <w:t>ii.</w:t>
      </w:r>
      <w:r w:rsidR="00D52BB1" w:rsidRPr="00E06E1D">
        <w:rPr>
          <w:sz w:val="24"/>
        </w:rPr>
        <w:tab/>
      </w:r>
      <w:r w:rsidR="001B209D" w:rsidRPr="00E06E1D">
        <w:rPr>
          <w:sz w:val="24"/>
        </w:rPr>
        <w:t xml:space="preserve">The envelope theorem states that </w:t>
      </w:r>
      <w:r w:rsidR="00106873" w:rsidRPr="00152357">
        <w:rPr>
          <w:position w:val="-10"/>
          <w:sz w:val="24"/>
        </w:rPr>
        <w:object w:dxaOrig="1540" w:dyaOrig="360" w14:anchorId="184F3C26">
          <v:shape id="_x0000_i1130" type="#_x0000_t75" style="width:76.8pt;height:18pt" o:ole="">
            <v:imagedata r:id="rId219" o:title=""/>
          </v:shape>
          <o:OLEObject Type="Embed" ProgID="Equation.DSMT4" ShapeID="_x0000_i1130" DrawAspect="Content" ObjectID="_1554185519" r:id="rId220"/>
        </w:object>
      </w:r>
      <w:r w:rsidR="0036717E" w:rsidRPr="00E06E1D">
        <w:t xml:space="preserve"> </w:t>
      </w:r>
      <w:r w:rsidR="001B209D" w:rsidRPr="00E06E1D">
        <w:rPr>
          <w:sz w:val="24"/>
        </w:rPr>
        <w:t>That i</w:t>
      </w:r>
      <w:r w:rsidR="003D269C" w:rsidRPr="00E06E1D">
        <w:rPr>
          <w:sz w:val="24"/>
        </w:rPr>
        <w:t>s, the</w:t>
      </w:r>
      <w:r w:rsidR="00D52BB1" w:rsidRPr="00E06E1D">
        <w:rPr>
          <w:sz w:val="24"/>
        </w:rPr>
        <w:t xml:space="preserve"> </w:t>
      </w:r>
      <w:r w:rsidR="003D269C" w:rsidRPr="00E06E1D">
        <w:rPr>
          <w:sz w:val="24"/>
        </w:rPr>
        <w:t xml:space="preserve">derivative of the profit </w:t>
      </w:r>
      <w:r w:rsidR="001B209D" w:rsidRPr="00E06E1D">
        <w:rPr>
          <w:sz w:val="24"/>
        </w:rPr>
        <w:t>function yields this firm’s supply function.</w:t>
      </w:r>
      <w:r w:rsidR="0036717E" w:rsidRPr="00E06E1D">
        <w:rPr>
          <w:sz w:val="24"/>
        </w:rPr>
        <w:t xml:space="preserve"> </w:t>
      </w:r>
      <w:r w:rsidR="00152B10" w:rsidRPr="00E06E1D">
        <w:rPr>
          <w:sz w:val="24"/>
        </w:rPr>
        <w:t xml:space="preserve">Integrating over </w:t>
      </w:r>
      <w:r w:rsidR="00A44540" w:rsidRPr="00152357">
        <w:rPr>
          <w:position w:val="-10"/>
          <w:sz w:val="24"/>
        </w:rPr>
        <w:object w:dxaOrig="240" w:dyaOrig="260" w14:anchorId="32C339D3">
          <v:shape id="_x0000_i1131" type="#_x0000_t75" style="width:12pt;height:12.6pt" o:ole="">
            <v:imagedata r:id="rId221" o:title=""/>
          </v:shape>
          <o:OLEObject Type="Embed" ProgID="Equation.DSMT4" ShapeID="_x0000_i1131" DrawAspect="Content" ObjectID="_1554185520" r:id="rId222"/>
        </w:object>
      </w:r>
      <w:r w:rsidR="00152B10" w:rsidRPr="00E06E1D">
        <w:rPr>
          <w:sz w:val="24"/>
        </w:rPr>
        <w:t xml:space="preserve"> </w:t>
      </w:r>
      <w:r w:rsidR="003D269C" w:rsidRPr="00E06E1D">
        <w:rPr>
          <w:sz w:val="24"/>
        </w:rPr>
        <w:t xml:space="preserve">shows </w:t>
      </w:r>
      <w:r w:rsidR="001B209D" w:rsidRPr="00E06E1D">
        <w:rPr>
          <w:sz w:val="24"/>
        </w:rPr>
        <w:t>the change in profits by the fundamental</w:t>
      </w:r>
      <w:r w:rsidR="00152B10" w:rsidRPr="00E06E1D">
        <w:rPr>
          <w:sz w:val="24"/>
        </w:rPr>
        <w:t xml:space="preserve"> </w:t>
      </w:r>
      <w:r w:rsidR="001B209D" w:rsidRPr="00E06E1D">
        <w:rPr>
          <w:sz w:val="24"/>
        </w:rPr>
        <w:t>theorem of calculus:</w:t>
      </w:r>
    </w:p>
    <w:p w14:paraId="1C60640A" w14:textId="77777777" w:rsidR="00C87C4A" w:rsidRPr="00E06E1D" w:rsidRDefault="00152B10" w:rsidP="00D52BB1">
      <w:pPr>
        <w:widowControl/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371D2" w:rsidRPr="00E06E1D">
        <w:rPr>
          <w:sz w:val="24"/>
        </w:rPr>
        <w:tab/>
      </w:r>
      <w:r w:rsidR="00106873" w:rsidRPr="00152357">
        <w:rPr>
          <w:position w:val="-102"/>
          <w:sz w:val="24"/>
        </w:rPr>
        <w:object w:dxaOrig="2880" w:dyaOrig="3040" w14:anchorId="068E2597">
          <v:shape id="_x0000_i1132" type="#_x0000_t75" style="width:2in;height:151.8pt" o:ole="">
            <v:imagedata r:id="rId223" o:title=""/>
          </v:shape>
          <o:OLEObject Type="Embed" ProgID="Equation.DSMT4" ShapeID="_x0000_i1132" DrawAspect="Content" ObjectID="_1554185521" r:id="rId224"/>
        </w:object>
      </w:r>
    </w:p>
    <w:p w14:paraId="38EA98A4" w14:textId="77777777" w:rsidR="00A371D2" w:rsidRPr="00E06E1D" w:rsidRDefault="00A371D2" w:rsidP="00152B10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1AEEB096" w14:textId="77777777" w:rsidR="00B87805" w:rsidRPr="00E06E1D" w:rsidRDefault="00B87805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</w:p>
    <w:p w14:paraId="51F91846" w14:textId="77777777" w:rsidR="002341FC" w:rsidRPr="00E06E1D" w:rsidRDefault="00C87C4A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b/>
          <w:sz w:val="24"/>
        </w:rPr>
        <w:t>Analytical Problems</w:t>
      </w:r>
    </w:p>
    <w:p w14:paraId="5C250E98" w14:textId="77777777" w:rsidR="00B87805" w:rsidRPr="00E06E1D" w:rsidRDefault="00B87805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14ADBCE8" w14:textId="77777777" w:rsidR="009C22D7" w:rsidRPr="00E06E1D" w:rsidRDefault="00C87C4A" w:rsidP="00776A1A">
      <w:pPr>
        <w:widowControl/>
        <w:tabs>
          <w:tab w:val="left" w:pos="-2040"/>
          <w:tab w:val="left" w:pos="-1320"/>
          <w:tab w:val="left" w:pos="-600"/>
        </w:tabs>
        <w:rPr>
          <w:sz w:val="24"/>
        </w:rPr>
      </w:pPr>
      <w:r w:rsidRPr="00E06E1D">
        <w:rPr>
          <w:b/>
          <w:sz w:val="24"/>
        </w:rPr>
        <w:t>2.9</w:t>
      </w:r>
      <w:r w:rsidR="00776A1A" w:rsidRPr="00E06E1D">
        <w:rPr>
          <w:b/>
          <w:sz w:val="24"/>
        </w:rPr>
        <w:tab/>
      </w:r>
      <w:r w:rsidRPr="00E06E1D">
        <w:rPr>
          <w:b/>
          <w:sz w:val="24"/>
        </w:rPr>
        <w:t xml:space="preserve">Concave and </w:t>
      </w:r>
      <w:r w:rsidR="00B8751C" w:rsidRPr="00E06E1D">
        <w:rPr>
          <w:b/>
          <w:sz w:val="24"/>
        </w:rPr>
        <w:t>quasi-</w:t>
      </w:r>
      <w:r w:rsidRPr="00E06E1D">
        <w:rPr>
          <w:b/>
          <w:sz w:val="24"/>
        </w:rPr>
        <w:t xml:space="preserve">concave </w:t>
      </w:r>
      <w:r w:rsidR="0036717E" w:rsidRPr="00E06E1D">
        <w:rPr>
          <w:sz w:val="24"/>
        </w:rPr>
        <w:t xml:space="preserve"> </w:t>
      </w:r>
      <w:r w:rsidR="00B8751C" w:rsidRPr="00E06E1D">
        <w:rPr>
          <w:b/>
          <w:sz w:val="24"/>
        </w:rPr>
        <w:t>functions</w:t>
      </w:r>
      <w:r w:rsidR="0036717E" w:rsidRPr="00E06E1D">
        <w:rPr>
          <w:sz w:val="24"/>
        </w:rPr>
        <w:t xml:space="preserve"> </w:t>
      </w:r>
    </w:p>
    <w:p w14:paraId="6834C208" w14:textId="77777777" w:rsidR="009C22D7" w:rsidRPr="00E06E1D" w:rsidRDefault="009C22D7" w:rsidP="00776A1A">
      <w:pPr>
        <w:widowControl/>
        <w:tabs>
          <w:tab w:val="left" w:pos="-2040"/>
          <w:tab w:val="left" w:pos="-1320"/>
          <w:tab w:val="left" w:pos="-600"/>
        </w:tabs>
        <w:rPr>
          <w:sz w:val="24"/>
        </w:rPr>
      </w:pPr>
    </w:p>
    <w:p w14:paraId="4B049E1F" w14:textId="77777777" w:rsidR="009C22D7" w:rsidRPr="00E06E1D" w:rsidRDefault="00C87C4A" w:rsidP="009C22D7">
      <w:pPr>
        <w:widowControl/>
        <w:tabs>
          <w:tab w:val="left" w:pos="-2040"/>
          <w:tab w:val="left" w:pos="-1320"/>
          <w:tab w:val="left" w:pos="-600"/>
        </w:tabs>
        <w:rPr>
          <w:sz w:val="24"/>
        </w:rPr>
      </w:pPr>
      <w:r w:rsidRPr="00E06E1D">
        <w:rPr>
          <w:sz w:val="24"/>
        </w:rPr>
        <w:t>The proof is most easily accomplished through the use of the matr</w:t>
      </w:r>
      <w:r w:rsidR="007C46C3" w:rsidRPr="00E06E1D">
        <w:rPr>
          <w:sz w:val="24"/>
        </w:rPr>
        <w:t>ix algebra of quadratic forms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See, for example, M</w:t>
      </w:r>
      <w:r w:rsidR="007C46C3" w:rsidRPr="00E06E1D">
        <w:rPr>
          <w:sz w:val="24"/>
        </w:rPr>
        <w:t xml:space="preserve">as Colell </w:t>
      </w:r>
      <w:r w:rsidR="007C46C3" w:rsidRPr="00E06E1D">
        <w:rPr>
          <w:i/>
          <w:sz w:val="24"/>
        </w:rPr>
        <w:t>et al</w:t>
      </w:r>
      <w:r w:rsidR="00776A1A" w:rsidRPr="00E06E1D">
        <w:rPr>
          <w:sz w:val="24"/>
        </w:rPr>
        <w:t>.,</w:t>
      </w:r>
      <w:r w:rsidR="00152357">
        <w:rPr>
          <w:sz w:val="24"/>
        </w:rPr>
        <w:t>1995,</w:t>
      </w:r>
      <w:r w:rsidR="00776A1A" w:rsidRPr="00E06E1D">
        <w:rPr>
          <w:sz w:val="24"/>
        </w:rPr>
        <w:t xml:space="preserve"> pp. 937–</w:t>
      </w:r>
      <w:r w:rsidR="007C46C3" w:rsidRPr="00E06E1D">
        <w:rPr>
          <w:sz w:val="24"/>
        </w:rPr>
        <w:t>939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Intuitively, because concave functions lie below any tangent plane, their lev</w:t>
      </w:r>
      <w:r w:rsidR="007C46C3" w:rsidRPr="00E06E1D">
        <w:rPr>
          <w:sz w:val="24"/>
        </w:rPr>
        <w:t>el curves must also be convex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But the converse is n</w:t>
      </w:r>
      <w:r w:rsidR="007C46C3" w:rsidRPr="00E06E1D">
        <w:rPr>
          <w:sz w:val="24"/>
        </w:rPr>
        <w:t>ot true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Quasi</w:t>
      </w:r>
      <w:r w:rsidR="00776A1A" w:rsidRPr="00E06E1D">
        <w:rPr>
          <w:sz w:val="24"/>
        </w:rPr>
        <w:t>-concave functions may exhibit “</w:t>
      </w:r>
      <w:r w:rsidRPr="00E06E1D">
        <w:rPr>
          <w:sz w:val="24"/>
        </w:rPr>
        <w:t>increasing returns to scale”;</w:t>
      </w:r>
      <w:r w:rsidRPr="00E06E1D">
        <w:rPr>
          <w:rFonts w:ascii="WP TypographicSymbols" w:hAnsi="WP TypographicSymbols"/>
          <w:sz w:val="24"/>
        </w:rPr>
        <w:t xml:space="preserve"> </w:t>
      </w:r>
      <w:r w:rsidRPr="00E06E1D">
        <w:rPr>
          <w:sz w:val="24"/>
        </w:rPr>
        <w:t>even though their level curves are convex, they may rise above the tangent plane when all variables are increased together.</w:t>
      </w:r>
    </w:p>
    <w:p w14:paraId="0B32F6B6" w14:textId="77777777" w:rsidR="00C87C4A" w:rsidRPr="00E06E1D" w:rsidRDefault="00C87C4A" w:rsidP="00780F93">
      <w:pPr>
        <w:widowControl/>
        <w:tabs>
          <w:tab w:val="left" w:pos="-2040"/>
          <w:tab w:val="left" w:pos="-1320"/>
          <w:tab w:val="left" w:pos="-600"/>
        </w:tabs>
        <w:ind w:left="1440"/>
        <w:rPr>
          <w:sz w:val="24"/>
        </w:rPr>
      </w:pPr>
      <w:r w:rsidRPr="00E06E1D">
        <w:rPr>
          <w:sz w:val="24"/>
        </w:rPr>
        <w:lastRenderedPageBreak/>
        <w:t>A counter example would be the Cobb</w:t>
      </w:r>
      <w:r w:rsidR="00847044" w:rsidRPr="00E06E1D">
        <w:rPr>
          <w:sz w:val="24"/>
        </w:rPr>
        <w:t>–</w:t>
      </w:r>
      <w:r w:rsidRPr="00E06E1D">
        <w:rPr>
          <w:sz w:val="24"/>
        </w:rPr>
        <w:t>Douglas function</w:t>
      </w:r>
      <w:r w:rsidR="00FD5096" w:rsidRPr="00E06E1D">
        <w:rPr>
          <w:sz w:val="24"/>
        </w:rPr>
        <w:t>,</w:t>
      </w:r>
      <w:r w:rsidRPr="00E06E1D">
        <w:rPr>
          <w:sz w:val="24"/>
        </w:rPr>
        <w:t xml:space="preserve"> which is always quasi-c</w:t>
      </w:r>
      <w:r w:rsidR="007C46C3" w:rsidRPr="00E06E1D">
        <w:rPr>
          <w:sz w:val="24"/>
        </w:rPr>
        <w:t>oncave, but convex when</w:t>
      </w:r>
      <w:r w:rsidR="002B7604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999" w:dyaOrig="320" w14:anchorId="1644CA18">
          <v:shape id="_x0000_i1133" type="#_x0000_t75" style="width:49.8pt;height:16.2pt" o:ole="">
            <v:imagedata r:id="rId225" o:title=""/>
          </v:shape>
          <o:OLEObject Type="Embed" ProgID="Equation.DSMT4" ShapeID="_x0000_i1133" DrawAspect="Content" ObjectID="_1554185522" r:id="rId226"/>
        </w:object>
      </w:r>
    </w:p>
    <w:p w14:paraId="3D2F69BA" w14:textId="77777777" w:rsidR="00B87805" w:rsidRPr="00E06E1D" w:rsidRDefault="00B87805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840" w:hanging="840"/>
        <w:rPr>
          <w:position w:val="-10"/>
          <w:sz w:val="24"/>
        </w:rPr>
      </w:pPr>
    </w:p>
    <w:p w14:paraId="5EF7D498" w14:textId="77777777" w:rsidR="00C340B0" w:rsidRPr="00E06E1D" w:rsidRDefault="00C340B0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840" w:hanging="840"/>
        <w:rPr>
          <w:position w:val="-10"/>
          <w:sz w:val="24"/>
        </w:rPr>
      </w:pPr>
    </w:p>
    <w:p w14:paraId="64A3A4C2" w14:textId="77777777" w:rsidR="00C87C4A" w:rsidRPr="00E06E1D" w:rsidRDefault="00C87C4A" w:rsidP="00C340B0">
      <w:pPr>
        <w:widowControl/>
        <w:rPr>
          <w:sz w:val="24"/>
        </w:rPr>
      </w:pPr>
      <w:r w:rsidRPr="00E06E1D">
        <w:rPr>
          <w:b/>
          <w:sz w:val="24"/>
        </w:rPr>
        <w:t>2.10</w:t>
      </w:r>
      <w:r w:rsidRPr="00E06E1D">
        <w:rPr>
          <w:sz w:val="24"/>
        </w:rPr>
        <w:tab/>
      </w:r>
      <w:r w:rsidRPr="00E06E1D">
        <w:rPr>
          <w:b/>
          <w:sz w:val="24"/>
        </w:rPr>
        <w:t>The Cobb</w:t>
      </w:r>
      <w:r w:rsidR="00847044" w:rsidRPr="00E06E1D">
        <w:rPr>
          <w:b/>
          <w:sz w:val="24"/>
        </w:rPr>
        <w:t>–</w:t>
      </w:r>
      <w:r w:rsidRPr="00E06E1D">
        <w:rPr>
          <w:b/>
          <w:sz w:val="24"/>
        </w:rPr>
        <w:t xml:space="preserve">Douglas </w:t>
      </w:r>
      <w:r w:rsidR="00847044" w:rsidRPr="00E06E1D">
        <w:rPr>
          <w:b/>
          <w:sz w:val="24"/>
        </w:rPr>
        <w:t xml:space="preserve">function </w:t>
      </w:r>
    </w:p>
    <w:p w14:paraId="74F482A3" w14:textId="77777777" w:rsidR="00C340B0" w:rsidRPr="00E06E1D" w:rsidRDefault="00C340B0" w:rsidP="00C340B0">
      <w:pPr>
        <w:widowControl/>
        <w:rPr>
          <w:sz w:val="24"/>
        </w:rPr>
      </w:pPr>
    </w:p>
    <w:p w14:paraId="63449116" w14:textId="77777777" w:rsidR="00C340B0" w:rsidRPr="00E06E1D" w:rsidRDefault="00C340B0" w:rsidP="00C340B0">
      <w:pPr>
        <w:widowControl/>
        <w:rPr>
          <w:position w:val="-12"/>
        </w:rPr>
      </w:pPr>
      <w:r w:rsidRPr="00E06E1D">
        <w:rPr>
          <w:sz w:val="24"/>
        </w:rPr>
        <w:tab/>
      </w:r>
      <w:r w:rsidR="00C87C4A" w:rsidRPr="00E06E1D">
        <w:rPr>
          <w:sz w:val="24"/>
        </w:rPr>
        <w:t>a.</w:t>
      </w:r>
      <w:r w:rsidRPr="00E06E1D">
        <w:rPr>
          <w:sz w:val="24"/>
        </w:rPr>
        <w:tab/>
      </w:r>
      <w:r w:rsidR="00847044" w:rsidRPr="00152357">
        <w:rPr>
          <w:position w:val="-170"/>
          <w:sz w:val="24"/>
        </w:rPr>
        <w:object w:dxaOrig="2580" w:dyaOrig="1960" w14:anchorId="6809A756">
          <v:shape id="_x0000_i1134" type="#_x0000_t75" style="width:129.6pt;height:97.8pt" o:ole="">
            <v:imagedata r:id="rId227" o:title=""/>
          </v:shape>
          <o:OLEObject Type="Embed" ProgID="Equation.DSMT4" ShapeID="_x0000_i1134" DrawAspect="Content" ObjectID="_1554185523" r:id="rId228"/>
        </w:object>
      </w:r>
    </w:p>
    <w:p w14:paraId="587EEC28" w14:textId="77777777" w:rsidR="00C87C4A" w:rsidRPr="00E06E1D" w:rsidRDefault="00C87C4A" w:rsidP="00C340B0">
      <w:pPr>
        <w:widowControl/>
        <w:ind w:left="720" w:firstLine="720"/>
        <w:rPr>
          <w:sz w:val="24"/>
        </w:rPr>
      </w:pPr>
      <w:r w:rsidRPr="00E06E1D">
        <w:rPr>
          <w:sz w:val="24"/>
        </w:rPr>
        <w:t>Clearly, all the terms in Equation 2.114 are negative.</w:t>
      </w:r>
    </w:p>
    <w:p w14:paraId="18369B57" w14:textId="77777777" w:rsidR="00A371D2" w:rsidRPr="00E06E1D" w:rsidRDefault="00A371D2" w:rsidP="00C340B0">
      <w:pPr>
        <w:widowControl/>
        <w:rPr>
          <w:sz w:val="24"/>
        </w:rPr>
      </w:pPr>
    </w:p>
    <w:p w14:paraId="01F22629" w14:textId="77777777" w:rsidR="00C340B0" w:rsidRPr="00E06E1D" w:rsidRDefault="00675754" w:rsidP="00C340B0">
      <w:pPr>
        <w:widowControl/>
        <w:ind w:left="1440" w:hanging="720"/>
        <w:rPr>
          <w:sz w:val="24"/>
        </w:rPr>
      </w:pPr>
      <w:r w:rsidRPr="00E06E1D">
        <w:rPr>
          <w:sz w:val="24"/>
        </w:rPr>
        <w:t>b.</w:t>
      </w:r>
      <w:r w:rsidR="00C340B0" w:rsidRPr="00E06E1D">
        <w:rPr>
          <w:sz w:val="24"/>
        </w:rPr>
        <w:tab/>
      </w:r>
      <w:r w:rsidR="00451CC5" w:rsidRPr="00E06E1D">
        <w:rPr>
          <w:sz w:val="24"/>
        </w:rPr>
        <w:t>A contour line is found by setting the function equal to a constant</w:t>
      </w:r>
      <w:r w:rsidR="00D913B1" w:rsidRPr="00E06E1D">
        <w:rPr>
          <w:sz w:val="24"/>
        </w:rPr>
        <w:t>:</w:t>
      </w:r>
      <w:r w:rsidR="00A44540" w:rsidRPr="00152357">
        <w:rPr>
          <w:position w:val="-12"/>
          <w:sz w:val="24"/>
        </w:rPr>
        <w:object w:dxaOrig="1340" w:dyaOrig="380" w14:anchorId="556581AB">
          <v:shape id="_x0000_i1135" type="#_x0000_t75" style="width:67.2pt;height:19.2pt" o:ole="">
            <v:imagedata r:id="rId229" o:title=""/>
          </v:shape>
          <o:OLEObject Type="Embed" ProgID="Equation.DSMT4" ShapeID="_x0000_i1135" DrawAspect="Content" ObjectID="_1554185524" r:id="rId230"/>
        </w:object>
      </w:r>
      <w:r w:rsidR="00ED11D1" w:rsidRPr="00E06E1D">
        <w:rPr>
          <w:sz w:val="24"/>
        </w:rPr>
        <w:t xml:space="preserve"> </w:t>
      </w:r>
      <w:r w:rsidR="00C340B0" w:rsidRPr="00E06E1D">
        <w:rPr>
          <w:sz w:val="24"/>
        </w:rPr>
        <w:t>implying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1380" w:dyaOrig="380" w14:anchorId="322C632D">
          <v:shape id="_x0000_i1136" type="#_x0000_t75" style="width:69pt;height:19.2pt" o:ole="">
            <v:imagedata r:id="rId231" o:title=""/>
          </v:shape>
          <o:OLEObject Type="Embed" ProgID="Equation.DSMT4" ShapeID="_x0000_i1136" DrawAspect="Content" ObjectID="_1554185525" r:id="rId232"/>
        </w:object>
      </w:r>
      <w:r w:rsidR="0036717E" w:rsidRPr="00E06E1D">
        <w:rPr>
          <w:sz w:val="24"/>
        </w:rPr>
        <w:t xml:space="preserve"> </w:t>
      </w:r>
      <w:r w:rsidR="00451CC5" w:rsidRPr="00E06E1D">
        <w:rPr>
          <w:sz w:val="24"/>
        </w:rPr>
        <w:t>Hence,</w:t>
      </w:r>
    </w:p>
    <w:p w14:paraId="41AEA64C" w14:textId="77777777" w:rsidR="00C340B0" w:rsidRPr="00E06E1D" w:rsidRDefault="00A44540" w:rsidP="00C340B0">
      <w:pPr>
        <w:widowControl/>
        <w:ind w:left="1440" w:firstLine="720"/>
        <w:rPr>
          <w:sz w:val="24"/>
        </w:rPr>
      </w:pPr>
      <w:r w:rsidRPr="00152357">
        <w:rPr>
          <w:position w:val="-30"/>
          <w:sz w:val="24"/>
        </w:rPr>
        <w:object w:dxaOrig="840" w:dyaOrig="680" w14:anchorId="6BE577F5">
          <v:shape id="_x0000_i1137" type="#_x0000_t75" style="width:42pt;height:34.8pt" o:ole="">
            <v:imagedata r:id="rId233" o:title=""/>
          </v:shape>
          <o:OLEObject Type="Embed" ProgID="Equation.DSMT4" ShapeID="_x0000_i1137" DrawAspect="Content" ObjectID="_1554185526" r:id="rId234"/>
        </w:object>
      </w:r>
    </w:p>
    <w:p w14:paraId="642E7C50" w14:textId="77777777" w:rsidR="00C340B0" w:rsidRPr="00E06E1D" w:rsidRDefault="00975498" w:rsidP="00C340B0">
      <w:pPr>
        <w:widowControl/>
        <w:ind w:left="720" w:firstLine="720"/>
        <w:rPr>
          <w:sz w:val="24"/>
        </w:rPr>
      </w:pPr>
      <w:r w:rsidRPr="00E06E1D">
        <w:rPr>
          <w:sz w:val="24"/>
        </w:rPr>
        <w:t>Further,</w:t>
      </w:r>
    </w:p>
    <w:p w14:paraId="6663FD93" w14:textId="77777777" w:rsidR="00C340B0" w:rsidRPr="00E06E1D" w:rsidRDefault="00A44540" w:rsidP="00C340B0">
      <w:pPr>
        <w:widowControl/>
        <w:ind w:left="1440" w:firstLine="720"/>
        <w:rPr>
          <w:sz w:val="24"/>
        </w:rPr>
      </w:pPr>
      <w:r w:rsidRPr="00152357">
        <w:rPr>
          <w:position w:val="-30"/>
          <w:sz w:val="24"/>
        </w:rPr>
        <w:object w:dxaOrig="960" w:dyaOrig="720" w14:anchorId="5D37DE33">
          <v:shape id="_x0000_i1138" type="#_x0000_t75" style="width:48pt;height:36pt" o:ole="">
            <v:imagedata r:id="rId235" o:title=""/>
          </v:shape>
          <o:OLEObject Type="Embed" ProgID="Equation.DSMT4" ShapeID="_x0000_i1138" DrawAspect="Content" ObjectID="_1554185527" r:id="rId236"/>
        </w:object>
      </w:r>
    </w:p>
    <w:p w14:paraId="2503DB8D" w14:textId="77777777" w:rsidR="00451CC5" w:rsidRPr="00E06E1D" w:rsidRDefault="00C340B0" w:rsidP="00C340B0">
      <w:pPr>
        <w:widowControl/>
        <w:ind w:left="720" w:firstLine="720"/>
        <w:rPr>
          <w:sz w:val="24"/>
        </w:rPr>
      </w:pPr>
      <w:r w:rsidRPr="00E06E1D">
        <w:rPr>
          <w:sz w:val="24"/>
        </w:rPr>
        <w:t>implying t</w:t>
      </w:r>
      <w:r w:rsidR="00451CC5" w:rsidRPr="00E06E1D">
        <w:rPr>
          <w:sz w:val="24"/>
        </w:rPr>
        <w:t>he countour line is convex.</w:t>
      </w:r>
    </w:p>
    <w:p w14:paraId="200A8053" w14:textId="77777777" w:rsidR="00234EE0" w:rsidRPr="00E06E1D" w:rsidRDefault="00234EE0" w:rsidP="00C340B0">
      <w:pPr>
        <w:widowControl/>
        <w:rPr>
          <w:sz w:val="24"/>
        </w:rPr>
      </w:pPr>
    </w:p>
    <w:p w14:paraId="4DE9AA4C" w14:textId="77777777" w:rsidR="00C87C4A" w:rsidRPr="00E06E1D" w:rsidRDefault="00675754" w:rsidP="00975498">
      <w:pPr>
        <w:widowControl/>
        <w:ind w:left="1440" w:hanging="720"/>
        <w:rPr>
          <w:sz w:val="24"/>
        </w:rPr>
      </w:pPr>
      <w:r w:rsidRPr="00E06E1D">
        <w:rPr>
          <w:sz w:val="24"/>
        </w:rPr>
        <w:t>c.</w:t>
      </w:r>
      <w:r w:rsidR="00C340B0" w:rsidRPr="00E06E1D">
        <w:rPr>
          <w:sz w:val="24"/>
        </w:rPr>
        <w:tab/>
      </w:r>
      <w:r w:rsidR="00994F86" w:rsidRPr="00E06E1D">
        <w:rPr>
          <w:sz w:val="24"/>
        </w:rPr>
        <w:t>Using E</w:t>
      </w:r>
      <w:r w:rsidR="00C87C4A" w:rsidRPr="00E06E1D">
        <w:rPr>
          <w:sz w:val="24"/>
        </w:rPr>
        <w:t>quation 2.98,</w:t>
      </w:r>
      <w:r w:rsidR="00ED11D1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3660" w:dyaOrig="380" w14:anchorId="43542F75">
          <v:shape id="_x0000_i1139" type="#_x0000_t75" style="width:183pt;height:19.2pt" o:ole="">
            <v:imagedata r:id="rId237" o:title=""/>
          </v:shape>
          <o:OLEObject Type="Embed" ProgID="Equation.DSMT4" ShapeID="_x0000_i1139" DrawAspect="Content" ObjectID="_1554185528" r:id="rId238"/>
        </w:object>
      </w:r>
      <w:r w:rsidR="00EF5610" w:rsidRPr="00E06E1D">
        <w:rPr>
          <w:sz w:val="24"/>
        </w:rPr>
        <w:t xml:space="preserve"> </w:t>
      </w:r>
      <w:r w:rsidRPr="00E06E1D">
        <w:rPr>
          <w:sz w:val="24"/>
        </w:rPr>
        <w:t xml:space="preserve">which is </w:t>
      </w:r>
      <w:r w:rsidR="00C87C4A" w:rsidRPr="00E06E1D">
        <w:rPr>
          <w:sz w:val="24"/>
        </w:rPr>
        <w:t>negative for</w:t>
      </w:r>
      <w:r w:rsidR="002B7604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999" w:dyaOrig="320" w14:anchorId="0FAD68AF">
          <v:shape id="_x0000_i1140" type="#_x0000_t75" style="width:49.8pt;height:16.2pt" o:ole="">
            <v:imagedata r:id="rId239" o:title=""/>
          </v:shape>
          <o:OLEObject Type="Embed" ProgID="Equation.DSMT4" ShapeID="_x0000_i1140" DrawAspect="Content" ObjectID="_1554185529" r:id="rId240"/>
        </w:object>
      </w:r>
    </w:p>
    <w:p w14:paraId="1836FDA7" w14:textId="77777777" w:rsidR="00234EE0" w:rsidRPr="00E06E1D" w:rsidRDefault="00234EE0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560" w:hanging="1560"/>
        <w:rPr>
          <w:position w:val="-10"/>
          <w:sz w:val="24"/>
        </w:rPr>
      </w:pPr>
    </w:p>
    <w:p w14:paraId="10ADB38E" w14:textId="77777777" w:rsidR="00975498" w:rsidRPr="00E06E1D" w:rsidRDefault="00975498" w:rsidP="004F5A0B">
      <w:pPr>
        <w:widowControl/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560" w:hanging="1560"/>
        <w:rPr>
          <w:position w:val="-10"/>
          <w:sz w:val="24"/>
        </w:rPr>
      </w:pPr>
    </w:p>
    <w:p w14:paraId="72CE17CA" w14:textId="77777777" w:rsidR="00C87C4A" w:rsidRPr="00E06E1D" w:rsidRDefault="00C87C4A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b/>
          <w:sz w:val="24"/>
        </w:rPr>
        <w:t>2.11</w:t>
      </w:r>
      <w:r w:rsidRPr="00E06E1D">
        <w:rPr>
          <w:sz w:val="24"/>
        </w:rPr>
        <w:tab/>
      </w:r>
      <w:r w:rsidRPr="00E06E1D">
        <w:rPr>
          <w:b/>
          <w:sz w:val="24"/>
        </w:rPr>
        <w:t xml:space="preserve">The </w:t>
      </w:r>
      <w:r w:rsidR="00554603" w:rsidRPr="00E06E1D">
        <w:rPr>
          <w:b/>
          <w:sz w:val="24"/>
        </w:rPr>
        <w:t>power function</w:t>
      </w:r>
    </w:p>
    <w:p w14:paraId="67738BFA" w14:textId="77777777" w:rsidR="00975498" w:rsidRPr="00E06E1D" w:rsidRDefault="00975498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56CDEFBA" w14:textId="77777777" w:rsidR="00C87C4A" w:rsidRPr="00E06E1D" w:rsidRDefault="00A37862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2341FC" w:rsidRPr="00E06E1D">
        <w:rPr>
          <w:sz w:val="24"/>
        </w:rPr>
        <w:t>a.</w:t>
      </w:r>
      <w:r w:rsidR="00975498" w:rsidRPr="00E06E1D">
        <w:rPr>
          <w:sz w:val="24"/>
        </w:rPr>
        <w:tab/>
      </w:r>
      <w:r w:rsidR="00C87C4A" w:rsidRPr="00E06E1D">
        <w:rPr>
          <w:sz w:val="24"/>
        </w:rPr>
        <w:t xml:space="preserve">Since </w:t>
      </w:r>
      <w:r w:rsidR="00A44540" w:rsidRPr="00152357">
        <w:rPr>
          <w:position w:val="-10"/>
          <w:sz w:val="24"/>
        </w:rPr>
        <w:object w:dxaOrig="620" w:dyaOrig="320" w14:anchorId="0A95B880">
          <v:shape id="_x0000_i1141" type="#_x0000_t75" style="width:31.2pt;height:16.2pt" o:ole="">
            <v:imagedata r:id="rId241" o:title=""/>
          </v:shape>
          <o:OLEObject Type="Embed" ProgID="Equation.DSMT4" ShapeID="_x0000_i1141" DrawAspect="Content" ObjectID="_1554185530" r:id="rId242"/>
        </w:object>
      </w:r>
      <w:r w:rsidR="00994F86" w:rsidRPr="00E06E1D">
        <w:rPr>
          <w:sz w:val="24"/>
        </w:rPr>
        <w:t xml:space="preserve"> and </w:t>
      </w:r>
      <w:r w:rsidR="00A44540" w:rsidRPr="00152357">
        <w:rPr>
          <w:position w:val="-10"/>
          <w:sz w:val="24"/>
        </w:rPr>
        <w:object w:dxaOrig="700" w:dyaOrig="320" w14:anchorId="2CD3BF72">
          <v:shape id="_x0000_i1142" type="#_x0000_t75" style="width:34.8pt;height:16.2pt" o:ole="">
            <v:imagedata r:id="rId243" o:title=""/>
          </v:shape>
          <o:OLEObject Type="Embed" ProgID="Equation.DSMT4" ShapeID="_x0000_i1142" DrawAspect="Content" ObjectID="_1554185531" r:id="rId244"/>
        </w:object>
      </w:r>
      <w:r w:rsidR="00C87C4A" w:rsidRPr="00E06E1D">
        <w:rPr>
          <w:sz w:val="24"/>
        </w:rPr>
        <w:t xml:space="preserve"> the function is concave.</w:t>
      </w:r>
    </w:p>
    <w:p w14:paraId="3572A0B7" w14:textId="77777777" w:rsidR="00234EE0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</w:p>
    <w:p w14:paraId="098C66C6" w14:textId="77777777" w:rsidR="00C87C4A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C87C4A" w:rsidRPr="00E06E1D">
        <w:rPr>
          <w:sz w:val="24"/>
        </w:rPr>
        <w:t>b.</w:t>
      </w:r>
      <w:r w:rsidR="00C87C4A" w:rsidRPr="00E06E1D">
        <w:rPr>
          <w:sz w:val="24"/>
        </w:rPr>
        <w:tab/>
        <w:t xml:space="preserve">Because </w:t>
      </w:r>
      <w:r w:rsidR="00A44540" w:rsidRPr="00152357">
        <w:rPr>
          <w:position w:val="-12"/>
          <w:sz w:val="24"/>
        </w:rPr>
        <w:object w:dxaOrig="1080" w:dyaOrig="360" w14:anchorId="5264540D">
          <v:shape id="_x0000_i1143" type="#_x0000_t75" style="width:54pt;height:18pt" o:ole="">
            <v:imagedata r:id="rId245" o:title=""/>
          </v:shape>
          <o:OLEObject Type="Embed" ProgID="Equation.DSMT4" ShapeID="_x0000_i1143" DrawAspect="Content" ObjectID="_1554185532" r:id="rId246"/>
        </w:object>
      </w:r>
      <w:r w:rsidR="002B7604" w:rsidRPr="00E06E1D">
        <w:rPr>
          <w:sz w:val="24"/>
        </w:rPr>
        <w:t xml:space="preserve"> and </w:t>
      </w:r>
      <w:r w:rsidR="00A44540" w:rsidRPr="00152357">
        <w:rPr>
          <w:position w:val="-12"/>
          <w:sz w:val="24"/>
        </w:rPr>
        <w:object w:dxaOrig="1280" w:dyaOrig="360" w14:anchorId="6DF9562E">
          <v:shape id="_x0000_i1144" type="#_x0000_t75" style="width:64.8pt;height:18pt" o:ole="">
            <v:imagedata r:id="rId247" o:title=""/>
          </v:shape>
          <o:OLEObject Type="Embed" ProgID="Equation.DSMT4" ShapeID="_x0000_i1144" DrawAspect="Content" ObjectID="_1554185533" r:id="rId248"/>
        </w:object>
      </w:r>
      <w:r w:rsidR="00C87C4A" w:rsidRPr="00E06E1D">
        <w:rPr>
          <w:sz w:val="24"/>
        </w:rPr>
        <w:t xml:space="preserve"> Equation 2.98 is satisfie</w:t>
      </w:r>
      <w:r w:rsidR="009A76F6" w:rsidRPr="00E06E1D">
        <w:rPr>
          <w:sz w:val="24"/>
        </w:rPr>
        <w:t>d,</w:t>
      </w:r>
      <w:r w:rsidR="00C87C4A" w:rsidRPr="00E06E1D">
        <w:rPr>
          <w:sz w:val="24"/>
        </w:rPr>
        <w:t xml:space="preserve"> and the function is concave.</w: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Because </w:t>
      </w:r>
      <w:r w:rsidR="00A44540" w:rsidRPr="00152357">
        <w:rPr>
          <w:position w:val="-12"/>
          <w:sz w:val="24"/>
        </w:rPr>
        <w:object w:dxaOrig="999" w:dyaOrig="360" w14:anchorId="116C0C4A">
          <v:shape id="_x0000_i1145" type="#_x0000_t75" style="width:49.8pt;height:18pt" o:ole="">
            <v:imagedata r:id="rId249" o:title=""/>
          </v:shape>
          <o:OLEObject Type="Embed" ProgID="Equation.DSMT4" ShapeID="_x0000_i1145" DrawAspect="Content" ObjectID="_1554185534" r:id="rId250"/>
        </w:object>
      </w:r>
      <w:r w:rsidR="002B7604" w:rsidRPr="00E06E1D">
        <w:rPr>
          <w:sz w:val="24"/>
        </w:rPr>
        <w:t xml:space="preserve"> </w:t>
      </w:r>
      <w:r w:rsidR="00C87C4A" w:rsidRPr="00E06E1D">
        <w:rPr>
          <w:sz w:val="24"/>
        </w:rPr>
        <w:t>Equation 2.114 is also satisfie</w:t>
      </w:r>
      <w:r w:rsidR="009A76F6" w:rsidRPr="00E06E1D">
        <w:rPr>
          <w:sz w:val="24"/>
        </w:rPr>
        <w:t>d, s</w:t>
      </w:r>
      <w:r w:rsidR="00C87C4A" w:rsidRPr="00E06E1D">
        <w:rPr>
          <w:sz w:val="24"/>
        </w:rPr>
        <w:t>o the function is quasi-concave.</w:t>
      </w:r>
    </w:p>
    <w:p w14:paraId="6A4F68AF" w14:textId="77777777" w:rsidR="00234EE0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</w:p>
    <w:p w14:paraId="036FE89B" w14:textId="77777777" w:rsidR="00C87C4A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C87C4A" w:rsidRPr="00E06E1D">
        <w:rPr>
          <w:sz w:val="24"/>
        </w:rPr>
        <w:t>c.</w:t>
      </w:r>
      <w:r w:rsidR="00C87C4A" w:rsidRPr="00E06E1D">
        <w:rPr>
          <w:sz w:val="24"/>
        </w:rPr>
        <w:tab/>
      </w:r>
      <w:r w:rsidR="00A44540" w:rsidRPr="00152357">
        <w:rPr>
          <w:position w:val="-10"/>
          <w:sz w:val="24"/>
        </w:rPr>
        <w:object w:dxaOrig="220" w:dyaOrig="260" w14:anchorId="792023CF">
          <v:shape id="_x0000_i1146" type="#_x0000_t75" style="width:10.8pt;height:12.6pt" o:ole="">
            <v:imagedata r:id="rId251" o:title=""/>
          </v:shape>
          <o:OLEObject Type="Embed" ProgID="Equation.DSMT4" ShapeID="_x0000_i1146" DrawAspect="Content" ObjectID="_1554185535" r:id="rId252"/>
        </w:object>
      </w:r>
      <w:r w:rsidR="00EF5610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is quasi-concave as is </w:t>
      </w:r>
      <w:r w:rsidR="00A44540" w:rsidRPr="00152357">
        <w:rPr>
          <w:position w:val="-10"/>
          <w:sz w:val="24"/>
        </w:rPr>
        <w:object w:dxaOrig="360" w:dyaOrig="360" w14:anchorId="610AAD7D">
          <v:shape id="_x0000_i1147" type="#_x0000_t75" style="width:18pt;height:18pt" o:ole="">
            <v:imagedata r:id="rId253" o:title=""/>
          </v:shape>
          <o:OLEObject Type="Embed" ProgID="Equation.DSMT4" ShapeID="_x0000_i1147" DrawAspect="Content" ObjectID="_1554185536" r:id="rId254"/>
        </w:object>
      </w:r>
      <w:r w:rsidR="0036717E" w:rsidRPr="00E06E1D">
        <w:t xml:space="preserve"> </w:t>
      </w:r>
      <w:r w:rsidR="00EC7D9D" w:rsidRPr="00E06E1D">
        <w:rPr>
          <w:sz w:val="24"/>
        </w:rPr>
        <w:t>However,</w:t>
      </w:r>
      <w:r w:rsidR="002B7604" w:rsidRPr="00E06E1D">
        <w:t xml:space="preserve"> </w:t>
      </w:r>
      <w:r w:rsidR="00A44540" w:rsidRPr="00152357">
        <w:rPr>
          <w:position w:val="-10"/>
        </w:rPr>
        <w:object w:dxaOrig="220" w:dyaOrig="260" w14:anchorId="71AE86D3">
          <v:shape id="_x0000_i1148" type="#_x0000_t75" style="width:10.8pt;height:12.6pt" o:ole="">
            <v:imagedata r:id="rId255" o:title=""/>
          </v:shape>
          <o:OLEObject Type="Embed" ProgID="Equation.DSMT4" ShapeID="_x0000_i1148" DrawAspect="Content" ObjectID="_1554185537" r:id="rId256"/>
        </w:object>
      </w:r>
      <w:r w:rsidR="00C87C4A" w:rsidRPr="00E06E1D">
        <w:rPr>
          <w:sz w:val="24"/>
        </w:rPr>
        <w:t xml:space="preserve"> is not concave for </w:t>
      </w:r>
      <w:r w:rsidR="00A44540" w:rsidRPr="00152357">
        <w:rPr>
          <w:position w:val="-10"/>
          <w:sz w:val="24"/>
        </w:rPr>
        <w:object w:dxaOrig="700" w:dyaOrig="320" w14:anchorId="4F773481">
          <v:shape id="_x0000_i1149" type="#_x0000_t75" style="width:34.8pt;height:16.2pt" o:ole="">
            <v:imagedata r:id="rId257" o:title=""/>
          </v:shape>
          <o:OLEObject Type="Embed" ProgID="Equation.DSMT4" ShapeID="_x0000_i1149" DrawAspect="Content" ObjectID="_1554185538" r:id="rId258"/>
        </w:objec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>This can be shown most ea</w:t>
      </w:r>
      <w:r w:rsidR="00EC7D9D" w:rsidRPr="00E06E1D">
        <w:rPr>
          <w:sz w:val="24"/>
        </w:rPr>
        <w:t>sily by</w:t>
      </w:r>
      <w:r w:rsidR="00871A7A" w:rsidRPr="00E06E1D">
        <w:rPr>
          <w:sz w:val="24"/>
        </w:rPr>
        <w:t xml:space="preserve"> </w:t>
      </w:r>
      <w:r w:rsidR="00A44540" w:rsidRPr="00152357">
        <w:rPr>
          <w:position w:val="-12"/>
          <w:sz w:val="24"/>
        </w:rPr>
        <w:object w:dxaOrig="2560" w:dyaOrig="380" w14:anchorId="2B26096A">
          <v:shape id="_x0000_i1150" type="#_x0000_t75" style="width:127.8pt;height:19.2pt" o:ole="">
            <v:imagedata r:id="rId259" o:title=""/>
          </v:shape>
          <o:OLEObject Type="Embed" ProgID="Equation.DSMT4" ShapeID="_x0000_i1150" DrawAspect="Content" ObjectID="_1554185539" r:id="rId260"/>
        </w:object>
      </w:r>
    </w:p>
    <w:p w14:paraId="773B2C6A" w14:textId="77777777" w:rsidR="00B87805" w:rsidRPr="00E06E1D" w:rsidRDefault="00B87805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</w:p>
    <w:p w14:paraId="3423E1DC" w14:textId="77777777" w:rsidR="00743B80" w:rsidRPr="00E06E1D" w:rsidRDefault="00743B80">
      <w:pPr>
        <w:widowControl/>
        <w:autoSpaceDE/>
        <w:autoSpaceDN/>
        <w:adjustRightInd/>
        <w:rPr>
          <w:b/>
          <w:sz w:val="24"/>
        </w:rPr>
      </w:pPr>
    </w:p>
    <w:p w14:paraId="5F9C786E" w14:textId="77777777" w:rsidR="00871A7A" w:rsidRPr="00E06E1D" w:rsidRDefault="00A37862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b/>
          <w:sz w:val="24"/>
        </w:rPr>
        <w:t>2.12</w:t>
      </w:r>
      <w:r w:rsidR="00AC7CA0" w:rsidRPr="00E06E1D">
        <w:rPr>
          <w:b/>
          <w:sz w:val="24"/>
        </w:rPr>
        <w:tab/>
      </w:r>
      <w:r w:rsidR="00871A7A" w:rsidRPr="00E06E1D">
        <w:rPr>
          <w:b/>
          <w:sz w:val="24"/>
        </w:rPr>
        <w:t xml:space="preserve">Proof of </w:t>
      </w:r>
      <w:r w:rsidR="00554603" w:rsidRPr="00E06E1D">
        <w:rPr>
          <w:b/>
          <w:sz w:val="24"/>
        </w:rPr>
        <w:t>envelope theorem</w:t>
      </w:r>
    </w:p>
    <w:p w14:paraId="10C5070E" w14:textId="77777777" w:rsidR="00871A7A" w:rsidRPr="00E06E1D" w:rsidRDefault="00871A7A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</w:p>
    <w:p w14:paraId="71AC578F" w14:textId="77777777" w:rsidR="00743B80" w:rsidRPr="00E06E1D" w:rsidRDefault="00871A7A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b/>
          <w:sz w:val="24"/>
        </w:rPr>
        <w:lastRenderedPageBreak/>
        <w:tab/>
      </w:r>
      <w:r w:rsidRPr="00E06E1D">
        <w:rPr>
          <w:b/>
          <w:sz w:val="24"/>
        </w:rPr>
        <w:tab/>
      </w:r>
      <w:r w:rsidR="009D3E14" w:rsidRPr="00E06E1D">
        <w:rPr>
          <w:sz w:val="24"/>
        </w:rPr>
        <w:t>a.</w:t>
      </w:r>
      <w:r w:rsidR="00743B80" w:rsidRPr="00E06E1D">
        <w:rPr>
          <w:sz w:val="24"/>
        </w:rPr>
        <w:tab/>
      </w:r>
      <w:r w:rsidR="00C62A16" w:rsidRPr="00E06E1D">
        <w:rPr>
          <w:sz w:val="24"/>
        </w:rPr>
        <w:t>The Lagrangian for this problem is</w:t>
      </w:r>
    </w:p>
    <w:p w14:paraId="7BA800FB" w14:textId="77777777" w:rsidR="009B31E2" w:rsidRPr="00E06E1D" w:rsidRDefault="00743B8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b/>
          <w:sz w:val="24"/>
        </w:rPr>
        <w:tab/>
      </w:r>
      <w:r w:rsidRPr="00E06E1D">
        <w:rPr>
          <w:b/>
          <w:sz w:val="24"/>
        </w:rPr>
        <w:tab/>
      </w:r>
      <w:r w:rsidRPr="00E06E1D">
        <w:rPr>
          <w:b/>
          <w:sz w:val="24"/>
        </w:rPr>
        <w:tab/>
      </w:r>
      <w:r w:rsidRPr="00E06E1D">
        <w:rPr>
          <w:b/>
          <w:sz w:val="24"/>
        </w:rPr>
        <w:tab/>
      </w:r>
      <w:r w:rsidR="00A44540" w:rsidRPr="00152357">
        <w:rPr>
          <w:b/>
          <w:position w:val="-12"/>
          <w:sz w:val="24"/>
        </w:rPr>
        <w:object w:dxaOrig="3800" w:dyaOrig="360" w14:anchorId="6D43E519">
          <v:shape id="_x0000_i1151" type="#_x0000_t75" style="width:190.2pt;height:18pt" o:ole="">
            <v:imagedata r:id="rId261" o:title=""/>
          </v:shape>
          <o:OLEObject Type="Embed" ProgID="Equation.DSMT4" ShapeID="_x0000_i1151" DrawAspect="Content" ObjectID="_1554185540" r:id="rId262"/>
        </w:object>
      </w:r>
    </w:p>
    <w:p w14:paraId="773A9D15" w14:textId="77777777" w:rsidR="00743B80" w:rsidRPr="00E06E1D" w:rsidRDefault="00743B8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  <w:t>The first-order conditions are</w:t>
      </w:r>
    </w:p>
    <w:p w14:paraId="1EA9313B" w14:textId="77777777" w:rsidR="009B31E2" w:rsidRPr="00E06E1D" w:rsidRDefault="00CF5662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B87805" w:rsidRPr="00E06E1D">
        <w:rPr>
          <w:sz w:val="24"/>
        </w:rPr>
        <w:tab/>
      </w:r>
      <w:r w:rsidR="00B87805" w:rsidRPr="00E06E1D">
        <w:rPr>
          <w:sz w:val="24"/>
        </w:rPr>
        <w:tab/>
      </w:r>
      <w:r w:rsidR="00554603" w:rsidRPr="00152357">
        <w:rPr>
          <w:position w:val="-48"/>
          <w:sz w:val="24"/>
        </w:rPr>
        <w:object w:dxaOrig="1800" w:dyaOrig="1080" w14:anchorId="60B8D5C2">
          <v:shape id="_x0000_i1152" type="#_x0000_t75" style="width:90.6pt;height:54pt" o:ole="">
            <v:imagedata r:id="rId263" o:title=""/>
          </v:shape>
          <o:OLEObject Type="Embed" ProgID="Equation.DSMT4" ShapeID="_x0000_i1152" DrawAspect="Content" ObjectID="_1554185541" r:id="rId264"/>
        </w:object>
      </w:r>
    </w:p>
    <w:p w14:paraId="5BD26EFC" w14:textId="77777777" w:rsidR="00234EE0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840" w:hanging="840"/>
        <w:rPr>
          <w:sz w:val="24"/>
        </w:rPr>
      </w:pPr>
    </w:p>
    <w:p w14:paraId="32F8AF7C" w14:textId="77777777" w:rsidR="00A37862" w:rsidRPr="00E06E1D" w:rsidRDefault="00234EE0" w:rsidP="00780F93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C90A69" w:rsidRPr="00E06E1D">
        <w:rPr>
          <w:sz w:val="24"/>
        </w:rPr>
        <w:t>b.</w:t>
      </w:r>
      <w:r w:rsidR="00743B80" w:rsidRPr="00E06E1D">
        <w:rPr>
          <w:sz w:val="24"/>
        </w:rPr>
        <w:t>,</w:t>
      </w:r>
      <w:r w:rsidR="00EA62A9" w:rsidRPr="00E06E1D">
        <w:rPr>
          <w:sz w:val="24"/>
        </w:rPr>
        <w:t xml:space="preserve"> </w:t>
      </w:r>
      <w:r w:rsidR="00CD35F3" w:rsidRPr="00E06E1D">
        <w:rPr>
          <w:sz w:val="24"/>
        </w:rPr>
        <w:t>c.</w:t>
      </w:r>
      <w:r w:rsidR="00743B80" w:rsidRPr="00E06E1D">
        <w:rPr>
          <w:sz w:val="24"/>
        </w:rPr>
        <w:tab/>
      </w:r>
      <w:r w:rsidR="00C90A69" w:rsidRPr="00E06E1D">
        <w:rPr>
          <w:sz w:val="24"/>
        </w:rPr>
        <w:t xml:space="preserve">Multiplication of each </w:t>
      </w:r>
      <w:r w:rsidR="00554603" w:rsidRPr="00E06E1D">
        <w:rPr>
          <w:sz w:val="24"/>
        </w:rPr>
        <w:t>first-</w:t>
      </w:r>
      <w:r w:rsidR="00C90A69" w:rsidRPr="00E06E1D">
        <w:rPr>
          <w:sz w:val="24"/>
        </w:rPr>
        <w:t>order condition by the appropriate deriviative yields</w:t>
      </w:r>
    </w:p>
    <w:p w14:paraId="0970FE25" w14:textId="77777777" w:rsidR="009B31E2" w:rsidRPr="00E06E1D" w:rsidRDefault="00743B8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tab/>
      </w:r>
      <w:r w:rsidR="009B31E2" w:rsidRPr="00E06E1D">
        <w:tab/>
      </w:r>
      <w:r w:rsidR="009B31E2" w:rsidRPr="00E06E1D">
        <w:tab/>
      </w:r>
      <w:r w:rsidR="00234EE0" w:rsidRPr="00E06E1D">
        <w:tab/>
      </w:r>
      <w:r w:rsidR="00B87805" w:rsidRPr="00E06E1D">
        <w:tab/>
      </w:r>
      <w:r w:rsidR="00A44540" w:rsidRPr="00152357">
        <w:rPr>
          <w:position w:val="-28"/>
        </w:rPr>
        <w:object w:dxaOrig="3900" w:dyaOrig="680" w14:anchorId="2DED600D">
          <v:shape id="_x0000_i1153" type="#_x0000_t75" style="width:195pt;height:34.8pt" o:ole="">
            <v:imagedata r:id="rId265" o:title=""/>
          </v:shape>
          <o:OLEObject Type="Embed" ProgID="Equation.DSMT4" ShapeID="_x0000_i1153" DrawAspect="Content" ObjectID="_1554185542" r:id="rId266"/>
        </w:object>
      </w:r>
    </w:p>
    <w:p w14:paraId="4ED2799A" w14:textId="77777777" w:rsidR="00234EE0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</w:p>
    <w:p w14:paraId="7B8FF091" w14:textId="77777777" w:rsidR="002D59F9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DD0265" w:rsidRPr="00E06E1D">
        <w:rPr>
          <w:sz w:val="24"/>
        </w:rPr>
        <w:t>d.</w:t>
      </w:r>
      <w:r w:rsidR="00DD0265" w:rsidRPr="00E06E1D">
        <w:rPr>
          <w:sz w:val="24"/>
        </w:rPr>
        <w:tab/>
        <w:t xml:space="preserve">The optimal value of </w:t>
      </w:r>
      <w:r w:rsidR="00A44540" w:rsidRPr="00152357">
        <w:rPr>
          <w:position w:val="-10"/>
          <w:sz w:val="24"/>
        </w:rPr>
        <w:object w:dxaOrig="240" w:dyaOrig="320" w14:anchorId="068A8DC5">
          <v:shape id="_x0000_i1154" type="#_x0000_t75" style="width:12pt;height:16.2pt" o:ole="">
            <v:imagedata r:id="rId267" o:title=""/>
          </v:shape>
          <o:OLEObject Type="Embed" ProgID="Equation.DSMT4" ShapeID="_x0000_i1154" DrawAspect="Content" ObjectID="_1554185543" r:id="rId268"/>
        </w:object>
      </w:r>
      <w:r w:rsidR="00743B80" w:rsidRPr="00E06E1D">
        <w:rPr>
          <w:sz w:val="24"/>
        </w:rPr>
        <w:t xml:space="preserve"> </w:t>
      </w:r>
      <w:r w:rsidR="00DD0265" w:rsidRPr="00E06E1D">
        <w:rPr>
          <w:sz w:val="24"/>
        </w:rPr>
        <w:t>is given by</w:t>
      </w:r>
      <w:r w:rsidR="00743B80" w:rsidRPr="00E06E1D">
        <w:rPr>
          <w:sz w:val="24"/>
        </w:rPr>
        <w:t xml:space="preserve"> </w:t>
      </w:r>
      <w:r w:rsidR="00A44540" w:rsidRPr="00152357">
        <w:rPr>
          <w:position w:val="-14"/>
          <w:sz w:val="24"/>
        </w:rPr>
        <w:object w:dxaOrig="1820" w:dyaOrig="400" w14:anchorId="0C6D7724">
          <v:shape id="_x0000_i1155" type="#_x0000_t75" style="width:90.6pt;height:19.8pt" o:ole="">
            <v:imagedata r:id="rId269" o:title=""/>
          </v:shape>
          <o:OLEObject Type="Embed" ProgID="Equation.DSMT4" ShapeID="_x0000_i1155" DrawAspect="Content" ObjectID="_1554185544" r:id="rId270"/>
        </w:object>
      </w:r>
      <w:r w:rsidR="0036717E" w:rsidRPr="00E06E1D">
        <w:rPr>
          <w:sz w:val="24"/>
        </w:rPr>
        <w:t xml:space="preserve"> </w:t>
      </w:r>
      <w:r w:rsidR="00DD0265" w:rsidRPr="00E06E1D">
        <w:rPr>
          <w:sz w:val="24"/>
        </w:rPr>
        <w:t xml:space="preserve">Differentiation of this with respect to </w:t>
      </w:r>
      <w:r w:rsidR="00A44540" w:rsidRPr="00152357">
        <w:rPr>
          <w:position w:val="-6"/>
          <w:sz w:val="24"/>
        </w:rPr>
        <w:object w:dxaOrig="200" w:dyaOrig="220" w14:anchorId="5E8058DF">
          <v:shape id="_x0000_i1156" type="#_x0000_t75" style="width:10.2pt;height:10.8pt" o:ole="">
            <v:imagedata r:id="rId271" o:title=""/>
          </v:shape>
          <o:OLEObject Type="Embed" ProgID="Equation.DSMT4" ShapeID="_x0000_i1156" DrawAspect="Content" ObjectID="_1554185545" r:id="rId272"/>
        </w:object>
      </w:r>
      <w:r w:rsidR="00743B80" w:rsidRPr="00E06E1D">
        <w:rPr>
          <w:sz w:val="24"/>
        </w:rPr>
        <w:t xml:space="preserve"> </w:t>
      </w:r>
      <w:r w:rsidR="00DD0265" w:rsidRPr="00E06E1D">
        <w:rPr>
          <w:sz w:val="24"/>
        </w:rPr>
        <w:t>shows how this optimal value changes with</w:t>
      </w:r>
      <w:r w:rsidR="00743B80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200" w:dyaOrig="220" w14:anchorId="7CDE5712">
          <v:shape id="_x0000_i1157" type="#_x0000_t75" style="width:10.2pt;height:10.8pt" o:ole="">
            <v:imagedata r:id="rId273" o:title=""/>
          </v:shape>
          <o:OLEObject Type="Embed" ProgID="Equation.DSMT4" ShapeID="_x0000_i1157" DrawAspect="Content" ObjectID="_1554185546" r:id="rId274"/>
        </w:object>
      </w:r>
      <w:r w:rsidR="00743B80" w:rsidRPr="00E06E1D">
        <w:rPr>
          <w:sz w:val="24"/>
        </w:rPr>
        <w:t>:</w:t>
      </w:r>
    </w:p>
    <w:p w14:paraId="5C0CF2E5" w14:textId="77777777" w:rsidR="00230346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44540" w:rsidRPr="00152357">
        <w:rPr>
          <w:position w:val="-24"/>
          <w:sz w:val="24"/>
        </w:rPr>
        <w:object w:dxaOrig="2540" w:dyaOrig="660" w14:anchorId="78BF5B9A">
          <v:shape id="_x0000_i1158" type="#_x0000_t75" style="width:127.2pt;height:33pt" o:ole="">
            <v:imagedata r:id="rId275" o:title=""/>
          </v:shape>
          <o:OLEObject Type="Embed" ProgID="Equation.DSMT4" ShapeID="_x0000_i1158" DrawAspect="Content" ObjectID="_1554185547" r:id="rId276"/>
        </w:object>
      </w:r>
    </w:p>
    <w:p w14:paraId="77CF1DB8" w14:textId="77777777" w:rsidR="00234EE0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1440"/>
        <w:rPr>
          <w:sz w:val="24"/>
        </w:rPr>
      </w:pPr>
    </w:p>
    <w:p w14:paraId="5FB41693" w14:textId="77777777" w:rsidR="00230346" w:rsidRPr="00E06E1D" w:rsidRDefault="00743B80" w:rsidP="00743B80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840"/>
        <w:rPr>
          <w:sz w:val="24"/>
        </w:rPr>
      </w:pPr>
      <w:r w:rsidRPr="00E06E1D">
        <w:rPr>
          <w:sz w:val="24"/>
        </w:rPr>
        <w:t>e.</w:t>
      </w:r>
      <w:r w:rsidRPr="00E06E1D">
        <w:rPr>
          <w:sz w:val="24"/>
        </w:rPr>
        <w:tab/>
      </w:r>
      <w:r w:rsidR="00230346" w:rsidRPr="00E06E1D">
        <w:rPr>
          <w:sz w:val="24"/>
        </w:rPr>
        <w:t>Di</w:t>
      </w:r>
      <w:r w:rsidRPr="00E06E1D">
        <w:rPr>
          <w:sz w:val="24"/>
        </w:rPr>
        <w:t>fferentiation of the constraint</w:t>
      </w:r>
      <w:r w:rsidR="00230346" w:rsidRPr="00E06E1D">
        <w:rPr>
          <w:sz w:val="24"/>
        </w:rPr>
        <w:t xml:space="preserve"> </w:t>
      </w:r>
      <w:r w:rsidR="0021749D" w:rsidRPr="00152357">
        <w:rPr>
          <w:position w:val="-14"/>
          <w:sz w:val="24"/>
        </w:rPr>
        <w:object w:dxaOrig="2079" w:dyaOrig="400" w14:anchorId="602A0BC5">
          <v:shape id="_x0000_i1159" type="#_x0000_t75" style="width:103.8pt;height:19.8pt" o:ole="">
            <v:imagedata r:id="rId277" o:title=""/>
          </v:shape>
          <o:OLEObject Type="Embed" ProgID="Equation.DSMT4" ShapeID="_x0000_i1159" DrawAspect="Content" ObjectID="_1554185548" r:id="rId278"/>
        </w:object>
      </w:r>
      <w:r w:rsidR="00230346" w:rsidRPr="00E06E1D">
        <w:rPr>
          <w:sz w:val="24"/>
        </w:rPr>
        <w:t xml:space="preserve"> yields</w:t>
      </w:r>
    </w:p>
    <w:p w14:paraId="1AD2F3A0" w14:textId="77777777" w:rsidR="009B31E2" w:rsidRPr="00E06E1D" w:rsidRDefault="00743B8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b/>
          <w:sz w:val="24"/>
          <w:u w:val="single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234EE0" w:rsidRPr="00E06E1D">
        <w:rPr>
          <w:sz w:val="24"/>
        </w:rPr>
        <w:tab/>
      </w:r>
      <w:r w:rsidR="00B87805" w:rsidRPr="00E06E1D">
        <w:rPr>
          <w:sz w:val="24"/>
        </w:rPr>
        <w:tab/>
      </w:r>
      <w:r w:rsidR="00D163AE" w:rsidRPr="00152357">
        <w:rPr>
          <w:position w:val="-24"/>
          <w:sz w:val="24"/>
        </w:rPr>
        <w:object w:dxaOrig="2880" w:dyaOrig="620" w14:anchorId="481262E7">
          <v:shape id="_x0000_i1160" type="#_x0000_t75" style="width:2in;height:31.2pt" o:ole="">
            <v:imagedata r:id="rId279" o:title=""/>
          </v:shape>
          <o:OLEObject Type="Embed" ProgID="Equation.DSMT4" ShapeID="_x0000_i1160" DrawAspect="Content" ObjectID="_1554185549" r:id="rId280"/>
        </w:object>
      </w:r>
    </w:p>
    <w:p w14:paraId="29D8FC05" w14:textId="77777777" w:rsidR="00270A0E" w:rsidRPr="00E06E1D" w:rsidRDefault="00270A0E" w:rsidP="00270A0E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04491CD1" w14:textId="77777777" w:rsidR="00230346" w:rsidRPr="00E06E1D" w:rsidRDefault="00270A0E" w:rsidP="00270A0E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  <w:t>f.</w:t>
      </w:r>
      <w:r w:rsidRPr="00E06E1D">
        <w:rPr>
          <w:sz w:val="24"/>
        </w:rPr>
        <w:tab/>
      </w:r>
      <w:r w:rsidR="009B31E2" w:rsidRPr="00E06E1D">
        <w:rPr>
          <w:sz w:val="24"/>
        </w:rPr>
        <w:t xml:space="preserve">Multiplying the results from </w:t>
      </w:r>
      <w:r w:rsidR="00CF5662" w:rsidRPr="00E06E1D">
        <w:rPr>
          <w:sz w:val="24"/>
        </w:rPr>
        <w:t xml:space="preserve">part </w:t>
      </w:r>
      <w:r w:rsidR="00554603" w:rsidRPr="00E06E1D">
        <w:rPr>
          <w:sz w:val="24"/>
        </w:rPr>
        <w:t>(</w:t>
      </w:r>
      <w:r w:rsidR="00CF5662" w:rsidRPr="00E06E1D">
        <w:rPr>
          <w:sz w:val="24"/>
        </w:rPr>
        <w:t>e</w:t>
      </w:r>
      <w:r w:rsidR="00554603" w:rsidRPr="00E06E1D">
        <w:rPr>
          <w:sz w:val="24"/>
        </w:rPr>
        <w:t>)</w:t>
      </w:r>
      <w:r w:rsidR="00230346" w:rsidRPr="00E06E1D">
        <w:rPr>
          <w:sz w:val="24"/>
        </w:rPr>
        <w:t xml:space="preserve"> by </w:t>
      </w:r>
      <w:r w:rsidR="00A44540" w:rsidRPr="00152357">
        <w:rPr>
          <w:position w:val="-6"/>
          <w:sz w:val="24"/>
        </w:rPr>
        <w:object w:dxaOrig="220" w:dyaOrig="279" w14:anchorId="046905B3">
          <v:shape id="_x0000_i1161" type="#_x0000_t75" style="width:10.8pt;height:13.8pt" o:ole="">
            <v:imagedata r:id="rId281" o:title=""/>
          </v:shape>
          <o:OLEObject Type="Embed" ProgID="Equation.DSMT4" ShapeID="_x0000_i1161" DrawAspect="Content" ObjectID="_1554185550" r:id="rId282"/>
        </w:object>
      </w:r>
      <w:r w:rsidR="00EF5610" w:rsidRPr="00E06E1D">
        <w:rPr>
          <w:sz w:val="24"/>
        </w:rPr>
        <w:t xml:space="preserve"> </w:t>
      </w:r>
      <w:r w:rsidR="00743B80" w:rsidRPr="00E06E1D">
        <w:rPr>
          <w:sz w:val="24"/>
        </w:rPr>
        <w:t xml:space="preserve">and using parts </w:t>
      </w:r>
      <w:r w:rsidR="00554603" w:rsidRPr="00E06E1D">
        <w:rPr>
          <w:sz w:val="24"/>
        </w:rPr>
        <w:t>(</w:t>
      </w:r>
      <w:r w:rsidR="00743B80" w:rsidRPr="00E06E1D">
        <w:rPr>
          <w:sz w:val="24"/>
        </w:rPr>
        <w:t>b</w:t>
      </w:r>
      <w:r w:rsidR="00554603" w:rsidRPr="00E06E1D">
        <w:rPr>
          <w:sz w:val="24"/>
        </w:rPr>
        <w:t>)</w:t>
      </w:r>
      <w:r w:rsidR="00743B80" w:rsidRPr="00E06E1D">
        <w:rPr>
          <w:sz w:val="24"/>
        </w:rPr>
        <w:t xml:space="preserve"> and </w:t>
      </w:r>
      <w:r w:rsidR="00554603" w:rsidRPr="00E06E1D">
        <w:rPr>
          <w:sz w:val="24"/>
        </w:rPr>
        <w:t>(</w:t>
      </w:r>
      <w:r w:rsidR="00743B80" w:rsidRPr="00E06E1D">
        <w:rPr>
          <w:sz w:val="24"/>
        </w:rPr>
        <w:t>c</w:t>
      </w:r>
      <w:r w:rsidR="00554603" w:rsidRPr="00E06E1D">
        <w:rPr>
          <w:sz w:val="24"/>
        </w:rPr>
        <w:t>)</w:t>
      </w:r>
      <w:r w:rsidR="00230346" w:rsidRPr="00E06E1D">
        <w:rPr>
          <w:sz w:val="24"/>
        </w:rPr>
        <w:t xml:space="preserve"> yields</w:t>
      </w:r>
    </w:p>
    <w:p w14:paraId="03E33EF8" w14:textId="77777777" w:rsidR="00230346" w:rsidRPr="00E06E1D" w:rsidRDefault="00234EE0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743B80" w:rsidRPr="00E06E1D">
        <w:rPr>
          <w:sz w:val="24"/>
        </w:rPr>
        <w:tab/>
      </w:r>
      <w:r w:rsidR="00B87805" w:rsidRPr="00E06E1D">
        <w:rPr>
          <w:sz w:val="24"/>
        </w:rPr>
        <w:tab/>
      </w:r>
      <w:r w:rsidR="00A44540" w:rsidRPr="00152357">
        <w:rPr>
          <w:position w:val="-24"/>
          <w:sz w:val="24"/>
        </w:rPr>
        <w:object w:dxaOrig="2020" w:dyaOrig="660" w14:anchorId="4C0C45F8">
          <v:shape id="_x0000_i1162" type="#_x0000_t75" style="width:100.8pt;height:33pt" o:ole="">
            <v:imagedata r:id="rId283" o:title=""/>
          </v:shape>
          <o:OLEObject Type="Embed" ProgID="Equation.DSMT4" ShapeID="_x0000_i1162" DrawAspect="Content" ObjectID="_1554185551" r:id="rId284"/>
        </w:object>
      </w:r>
    </w:p>
    <w:p w14:paraId="3FF356AF" w14:textId="77777777" w:rsidR="00230346" w:rsidRPr="00E06E1D" w:rsidRDefault="009D3E14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743B80" w:rsidRPr="00E06E1D">
        <w:rPr>
          <w:sz w:val="24"/>
        </w:rPr>
        <w:tab/>
      </w:r>
      <w:r w:rsidR="002D59F9" w:rsidRPr="00E06E1D">
        <w:rPr>
          <w:sz w:val="24"/>
        </w:rPr>
        <w:t>This</w:t>
      </w:r>
      <w:r w:rsidR="00230346" w:rsidRPr="00E06E1D">
        <w:rPr>
          <w:sz w:val="24"/>
        </w:rPr>
        <w:t xml:space="preserve"> proves the envelope theorem.</w:t>
      </w:r>
    </w:p>
    <w:p w14:paraId="75513FF4" w14:textId="77777777" w:rsidR="00234EE0" w:rsidRPr="00E06E1D" w:rsidRDefault="00234EE0" w:rsidP="00234EE0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900"/>
        <w:rPr>
          <w:sz w:val="24"/>
        </w:rPr>
      </w:pPr>
    </w:p>
    <w:p w14:paraId="490F5F50" w14:textId="77777777" w:rsidR="00FF1A45" w:rsidRPr="00E06E1D" w:rsidRDefault="00270A0E" w:rsidP="0071002D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ind w:left="1440" w:hanging="600"/>
        <w:rPr>
          <w:sz w:val="24"/>
        </w:rPr>
      </w:pPr>
      <w:r w:rsidRPr="00E06E1D">
        <w:rPr>
          <w:sz w:val="24"/>
        </w:rPr>
        <w:t>g</w:t>
      </w:r>
      <w:r w:rsidR="00743B80" w:rsidRPr="00E06E1D">
        <w:rPr>
          <w:sz w:val="24"/>
        </w:rPr>
        <w:t>.</w:t>
      </w:r>
      <w:r w:rsidR="00743B80" w:rsidRPr="00E06E1D">
        <w:rPr>
          <w:sz w:val="24"/>
        </w:rPr>
        <w:tab/>
      </w:r>
      <w:r w:rsidR="00FF1A45" w:rsidRPr="00E06E1D">
        <w:rPr>
          <w:sz w:val="24"/>
        </w:rPr>
        <w:t>In Example 2.8</w:t>
      </w:r>
      <w:r w:rsidR="00554603" w:rsidRPr="00E06E1D">
        <w:rPr>
          <w:sz w:val="24"/>
        </w:rPr>
        <w:t>,</w:t>
      </w:r>
      <w:r w:rsidR="00FF1A45" w:rsidRPr="00E06E1D">
        <w:rPr>
          <w:sz w:val="24"/>
        </w:rPr>
        <w:t xml:space="preserve"> we showed that </w:t>
      </w:r>
      <w:r w:rsidR="00A44540" w:rsidRPr="00152357">
        <w:rPr>
          <w:position w:val="-10"/>
          <w:sz w:val="24"/>
        </w:rPr>
        <w:object w:dxaOrig="880" w:dyaOrig="340" w14:anchorId="0DE51FCD">
          <v:shape id="_x0000_i1163" type="#_x0000_t75" style="width:43.8pt;height:16.8pt" o:ole="">
            <v:imagedata r:id="rId285" o:title=""/>
          </v:shape>
          <o:OLEObject Type="Embed" ProgID="Equation.DSMT4" ShapeID="_x0000_i1163" DrawAspect="Content" ObjectID="_1554185552" r:id="rId286"/>
        </w:object>
      </w:r>
      <w:r w:rsidR="00504E62" w:rsidRPr="00E06E1D">
        <w:rPr>
          <w:sz w:val="24"/>
        </w:rPr>
        <w:t xml:space="preserve"> </w:t>
      </w:r>
      <w:r w:rsidR="009A76F6" w:rsidRPr="00E06E1D">
        <w:rPr>
          <w:sz w:val="24"/>
        </w:rPr>
        <w:t>Th</w:t>
      </w:r>
      <w:r w:rsidR="00504E62" w:rsidRPr="00E06E1D">
        <w:rPr>
          <w:sz w:val="24"/>
        </w:rPr>
        <w:t>is sh</w:t>
      </w:r>
      <w:r w:rsidR="00EB33C6" w:rsidRPr="00E06E1D">
        <w:rPr>
          <w:sz w:val="24"/>
        </w:rPr>
        <w:t>ows how much an extra unit of perimeter would raise the enclosed area.</w:t>
      </w:r>
      <w:r w:rsidR="0036717E" w:rsidRPr="00E06E1D">
        <w:rPr>
          <w:sz w:val="24"/>
        </w:rPr>
        <w:t xml:space="preserve"> </w:t>
      </w:r>
      <w:r w:rsidR="00EB33C6" w:rsidRPr="00E06E1D">
        <w:rPr>
          <w:sz w:val="24"/>
        </w:rPr>
        <w:t xml:space="preserve">Direct differentiation of the </w:t>
      </w:r>
      <w:r w:rsidR="00504E62" w:rsidRPr="00E06E1D">
        <w:rPr>
          <w:sz w:val="24"/>
        </w:rPr>
        <w:t xml:space="preserve">original </w:t>
      </w:r>
      <w:r w:rsidR="00EB33C6" w:rsidRPr="00E06E1D">
        <w:rPr>
          <w:sz w:val="24"/>
        </w:rPr>
        <w:t>Lagrangian shows also that</w:t>
      </w:r>
    </w:p>
    <w:p w14:paraId="6DC85AA6" w14:textId="77777777" w:rsidR="0071002D" w:rsidRPr="00E06E1D" w:rsidRDefault="00234EE0" w:rsidP="0071002D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  <w:r w:rsidRPr="00E06E1D">
        <w:rPr>
          <w:sz w:val="24"/>
        </w:rPr>
        <w:tab/>
      </w:r>
      <w:r w:rsidR="002D59F9" w:rsidRPr="00E06E1D">
        <w:rPr>
          <w:sz w:val="24"/>
        </w:rPr>
        <w:tab/>
      </w:r>
      <w:r w:rsidR="0071002D" w:rsidRPr="00E06E1D">
        <w:rPr>
          <w:sz w:val="24"/>
        </w:rPr>
        <w:tab/>
      </w:r>
      <w:r w:rsidR="0071002D" w:rsidRPr="00E06E1D">
        <w:rPr>
          <w:sz w:val="24"/>
        </w:rPr>
        <w:tab/>
      </w:r>
      <w:r w:rsidR="00A44540" w:rsidRPr="00152357">
        <w:rPr>
          <w:position w:val="-24"/>
          <w:sz w:val="24"/>
        </w:rPr>
        <w:object w:dxaOrig="1380" w:dyaOrig="660" w14:anchorId="2A01B3BF">
          <v:shape id="_x0000_i1164" type="#_x0000_t75" style="width:69pt;height:33pt" o:ole="">
            <v:imagedata r:id="rId287" o:title=""/>
          </v:shape>
          <o:OLEObject Type="Embed" ProgID="Equation.DSMT4" ShapeID="_x0000_i1164" DrawAspect="Content" ObjectID="_1554185553" r:id="rId288"/>
        </w:object>
      </w:r>
    </w:p>
    <w:p w14:paraId="3A4A834C" w14:textId="77777777" w:rsidR="00EB33C6" w:rsidRPr="00E06E1D" w:rsidRDefault="00165E19" w:rsidP="0071002D">
      <w:pPr>
        <w:ind w:left="1440"/>
        <w:rPr>
          <w:sz w:val="24"/>
        </w:rPr>
      </w:pPr>
      <w:r w:rsidRPr="00E06E1D">
        <w:rPr>
          <w:sz w:val="24"/>
        </w:rPr>
        <w:t>This</w:t>
      </w:r>
      <w:r w:rsidR="00EB33C6" w:rsidRPr="00E06E1D">
        <w:rPr>
          <w:sz w:val="24"/>
        </w:rPr>
        <w:t xml:space="preserve"> shows that the Lagrange multiplier does indeed show this</w:t>
      </w:r>
      <w:r w:rsidR="0071002D" w:rsidRPr="00E06E1D">
        <w:rPr>
          <w:sz w:val="24"/>
        </w:rPr>
        <w:t xml:space="preserve"> </w:t>
      </w:r>
      <w:r w:rsidR="00EB33C6" w:rsidRPr="00E06E1D">
        <w:rPr>
          <w:sz w:val="24"/>
        </w:rPr>
        <w:t>incremental gain in this problem.</w:t>
      </w:r>
    </w:p>
    <w:p w14:paraId="579BD127" w14:textId="77777777" w:rsidR="00B87805" w:rsidRPr="00E06E1D" w:rsidRDefault="00B87805" w:rsidP="007E66E9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0FB39725" w14:textId="77777777" w:rsidR="00B87805" w:rsidRPr="00E06E1D" w:rsidRDefault="00B87805" w:rsidP="007E66E9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77BA0EF9" w14:textId="77777777" w:rsidR="00C87C4A" w:rsidRPr="00E06E1D" w:rsidRDefault="00A37862" w:rsidP="009205D6">
      <w:pPr>
        <w:rPr>
          <w:b/>
          <w:sz w:val="24"/>
        </w:rPr>
      </w:pPr>
      <w:r w:rsidRPr="00E06E1D">
        <w:rPr>
          <w:b/>
          <w:sz w:val="24"/>
        </w:rPr>
        <w:t>2.13</w:t>
      </w:r>
      <w:r w:rsidR="00C87C4A" w:rsidRPr="00E06E1D">
        <w:rPr>
          <w:sz w:val="24"/>
        </w:rPr>
        <w:tab/>
      </w:r>
      <w:r w:rsidR="00C87C4A" w:rsidRPr="00E06E1D">
        <w:rPr>
          <w:b/>
          <w:sz w:val="24"/>
        </w:rPr>
        <w:t xml:space="preserve">Taylor </w:t>
      </w:r>
      <w:r w:rsidR="009A76F6" w:rsidRPr="00E06E1D">
        <w:rPr>
          <w:b/>
          <w:sz w:val="24"/>
        </w:rPr>
        <w:t>ap</w:t>
      </w:r>
      <w:r w:rsidR="00C87C4A" w:rsidRPr="00E06E1D">
        <w:rPr>
          <w:b/>
          <w:sz w:val="24"/>
        </w:rPr>
        <w:t>proximations</w:t>
      </w:r>
    </w:p>
    <w:p w14:paraId="37DD70ED" w14:textId="77777777" w:rsidR="007E66E9" w:rsidRPr="00E06E1D" w:rsidRDefault="007E66E9" w:rsidP="009205D6">
      <w:pPr>
        <w:rPr>
          <w:sz w:val="24"/>
        </w:rPr>
      </w:pPr>
    </w:p>
    <w:p w14:paraId="45420159" w14:textId="77777777" w:rsidR="00C87C4A" w:rsidRPr="00E06E1D" w:rsidRDefault="00B87805" w:rsidP="009205D6">
      <w:pPr>
        <w:ind w:left="1440" w:hanging="600"/>
        <w:rPr>
          <w:sz w:val="24"/>
        </w:rPr>
      </w:pPr>
      <w:r w:rsidRPr="00E06E1D">
        <w:rPr>
          <w:sz w:val="24"/>
        </w:rPr>
        <w:t>a.</w:t>
      </w:r>
      <w:r w:rsidR="007E66E9" w:rsidRPr="00E06E1D">
        <w:rPr>
          <w:sz w:val="24"/>
        </w:rPr>
        <w:tab/>
      </w:r>
      <w:r w:rsidR="00504E62" w:rsidRPr="00E06E1D">
        <w:rPr>
          <w:sz w:val="24"/>
        </w:rPr>
        <w:t>A</w:t>
      </w:r>
      <w:r w:rsidR="00C87C4A" w:rsidRPr="00E06E1D">
        <w:rPr>
          <w:sz w:val="24"/>
        </w:rPr>
        <w:t xml:space="preserve"> function in one variable is concave if </w:t>
      </w:r>
      <w:r w:rsidR="00A44540" w:rsidRPr="00152357">
        <w:rPr>
          <w:position w:val="-10"/>
          <w:sz w:val="24"/>
        </w:rPr>
        <w:object w:dxaOrig="1020" w:dyaOrig="320" w14:anchorId="1E5969AD">
          <v:shape id="_x0000_i1165" type="#_x0000_t75" style="width:51pt;height:16.2pt" o:ole="">
            <v:imagedata r:id="rId289" o:title=""/>
          </v:shape>
          <o:OLEObject Type="Embed" ProgID="Equation.DSMT4" ShapeID="_x0000_i1165" DrawAspect="Content" ObjectID="_1554185554" r:id="rId290"/>
        </w:object>
      </w:r>
      <w:r w:rsidR="0036717E" w:rsidRPr="00E06E1D">
        <w:rPr>
          <w:sz w:val="24"/>
        </w:rPr>
        <w:t xml:space="preserve"> </w:t>
      </w:r>
      <w:r w:rsidR="00C87C4A" w:rsidRPr="00E06E1D">
        <w:rPr>
          <w:sz w:val="24"/>
        </w:rPr>
        <w:t xml:space="preserve">Using the quadratic Taylor </w:t>
      </w:r>
      <w:r w:rsidR="007E66E9" w:rsidRPr="00E06E1D">
        <w:rPr>
          <w:sz w:val="24"/>
        </w:rPr>
        <w:t xml:space="preserve">formula </w:t>
      </w:r>
      <w:r w:rsidR="00C87C4A" w:rsidRPr="00E06E1D">
        <w:rPr>
          <w:sz w:val="24"/>
        </w:rPr>
        <w:t xml:space="preserve">to approximate </w:t>
      </w:r>
      <w:r w:rsidR="00A37862" w:rsidRPr="00E06E1D">
        <w:rPr>
          <w:sz w:val="24"/>
        </w:rPr>
        <w:t xml:space="preserve">this function at point </w:t>
      </w:r>
      <w:r w:rsidR="00A44540" w:rsidRPr="00152357">
        <w:rPr>
          <w:position w:val="-6"/>
          <w:sz w:val="24"/>
        </w:rPr>
        <w:object w:dxaOrig="200" w:dyaOrig="220" w14:anchorId="6737C9AB">
          <v:shape id="_x0000_i1166" type="#_x0000_t75" style="width:10.2pt;height:10.8pt" o:ole="">
            <v:imagedata r:id="rId291" o:title=""/>
          </v:shape>
          <o:OLEObject Type="Embed" ProgID="Equation.DSMT4" ShapeID="_x0000_i1166" DrawAspect="Content" ObjectID="_1554185555" r:id="rId292"/>
        </w:object>
      </w:r>
      <w:r w:rsidR="00A37862" w:rsidRPr="00E06E1D">
        <w:rPr>
          <w:sz w:val="24"/>
        </w:rPr>
        <w:t>:</w:t>
      </w:r>
    </w:p>
    <w:p w14:paraId="103A9797" w14:textId="77777777" w:rsidR="00C87C4A" w:rsidRPr="00E06E1D" w:rsidRDefault="00A44540" w:rsidP="009205D6">
      <w:pPr>
        <w:ind w:left="1440" w:firstLine="720"/>
        <w:rPr>
          <w:sz w:val="24"/>
        </w:rPr>
      </w:pPr>
      <w:r w:rsidRPr="00152357">
        <w:rPr>
          <w:position w:val="-30"/>
        </w:rPr>
        <w:object w:dxaOrig="4360" w:dyaOrig="720" w14:anchorId="62408B52">
          <v:shape id="_x0000_i1167" type="#_x0000_t75" style="width:217.8pt;height:36pt" o:ole="">
            <v:imagedata r:id="rId293" o:title=""/>
          </v:shape>
          <o:OLEObject Type="Embed" ProgID="Equation.DSMT4" ShapeID="_x0000_i1167" DrawAspect="Content" ObjectID="_1554185556" r:id="rId294"/>
        </w:object>
      </w:r>
    </w:p>
    <w:p w14:paraId="32D630AE" w14:textId="77777777" w:rsidR="00C87C4A" w:rsidRPr="00E06E1D" w:rsidRDefault="00A37862" w:rsidP="009205D6">
      <w:pPr>
        <w:ind w:left="1440"/>
        <w:rPr>
          <w:sz w:val="24"/>
        </w:rPr>
      </w:pPr>
      <w:r w:rsidRPr="00E06E1D">
        <w:rPr>
          <w:sz w:val="24"/>
        </w:rPr>
        <w:t xml:space="preserve">The </w:t>
      </w:r>
      <w:r w:rsidR="007E66E9" w:rsidRPr="00E06E1D">
        <w:rPr>
          <w:sz w:val="24"/>
        </w:rPr>
        <w:t>in</w:t>
      </w:r>
      <w:r w:rsidRPr="00E06E1D">
        <w:rPr>
          <w:sz w:val="24"/>
        </w:rPr>
        <w:t>equality holds because</w:t>
      </w:r>
      <w:r w:rsidR="00EF5610" w:rsidRPr="00E06E1D">
        <w:rPr>
          <w:sz w:val="24"/>
        </w:rPr>
        <w:t xml:space="preserve"> </w:t>
      </w:r>
      <w:r w:rsidR="00A44540" w:rsidRPr="00152357">
        <w:rPr>
          <w:position w:val="-10"/>
          <w:sz w:val="24"/>
        </w:rPr>
        <w:object w:dxaOrig="1020" w:dyaOrig="320" w14:anchorId="612DBFB3">
          <v:shape id="_x0000_i1168" type="#_x0000_t75" style="width:51pt;height:16.2pt" o:ole="">
            <v:imagedata r:id="rId295" o:title=""/>
          </v:shape>
          <o:OLEObject Type="Embed" ProgID="Equation.DSMT4" ShapeID="_x0000_i1168" DrawAspect="Content" ObjectID="_1554185557" r:id="rId296"/>
        </w:objec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But the </w:t>
      </w:r>
      <w:r w:rsidR="00554603" w:rsidRPr="00E06E1D">
        <w:rPr>
          <w:sz w:val="24"/>
        </w:rPr>
        <w:t>right-</w:t>
      </w:r>
      <w:r w:rsidRPr="00E06E1D">
        <w:rPr>
          <w:sz w:val="24"/>
        </w:rPr>
        <w:t xml:space="preserve">hand side of this equation is </w:t>
      </w:r>
      <w:r w:rsidRPr="00E06E1D">
        <w:rPr>
          <w:sz w:val="24"/>
        </w:rPr>
        <w:lastRenderedPageBreak/>
        <w:t>the equation for the tangent to the function at</w:t>
      </w:r>
      <w:r w:rsidR="009B31E2" w:rsidRPr="00E06E1D">
        <w:rPr>
          <w:sz w:val="24"/>
        </w:rPr>
        <w:t xml:space="preserve"> point </w:t>
      </w:r>
      <w:r w:rsidR="00A44540" w:rsidRPr="00152357">
        <w:rPr>
          <w:position w:val="-6"/>
          <w:sz w:val="24"/>
        </w:rPr>
        <w:object w:dxaOrig="240" w:dyaOrig="220" w14:anchorId="332019FC">
          <v:shape id="_x0000_i1169" type="#_x0000_t75" style="width:12pt;height:10.8pt" o:ole="">
            <v:imagedata r:id="rId297" o:title=""/>
          </v:shape>
          <o:OLEObject Type="Embed" ProgID="Equation.DSMT4" ShapeID="_x0000_i1169" DrawAspect="Content" ObjectID="_1554185558" r:id="rId298"/>
        </w:objec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S</w:t>
      </w:r>
      <w:r w:rsidR="009A76F6" w:rsidRPr="00E06E1D">
        <w:rPr>
          <w:sz w:val="24"/>
        </w:rPr>
        <w:t>o w</w:t>
      </w:r>
      <w:r w:rsidRPr="00E06E1D">
        <w:rPr>
          <w:sz w:val="24"/>
        </w:rPr>
        <w:t>e have shown that any concave function must lie on or below the tangent to the function at that point.</w:t>
      </w:r>
    </w:p>
    <w:p w14:paraId="5E165F39" w14:textId="77777777" w:rsidR="00234EE0" w:rsidRPr="00E06E1D" w:rsidRDefault="00234EE0" w:rsidP="009205D6">
      <w:pPr>
        <w:rPr>
          <w:sz w:val="24"/>
        </w:rPr>
      </w:pPr>
    </w:p>
    <w:p w14:paraId="1B4FE9A6" w14:textId="77777777" w:rsidR="007E66E9" w:rsidRPr="00E06E1D" w:rsidRDefault="007E66E9" w:rsidP="009205D6">
      <w:pPr>
        <w:rPr>
          <w:sz w:val="24"/>
        </w:rPr>
      </w:pPr>
      <w:r w:rsidRPr="00E06E1D">
        <w:rPr>
          <w:sz w:val="24"/>
        </w:rPr>
        <w:tab/>
        <w:t>b.</w:t>
      </w:r>
      <w:r w:rsidRPr="00E06E1D">
        <w:rPr>
          <w:sz w:val="24"/>
        </w:rPr>
        <w:tab/>
      </w:r>
      <w:r w:rsidR="00504E62" w:rsidRPr="00E06E1D">
        <w:rPr>
          <w:sz w:val="24"/>
        </w:rPr>
        <w:t>A</w:t>
      </w:r>
      <w:r w:rsidR="009B31E2" w:rsidRPr="00E06E1D">
        <w:rPr>
          <w:sz w:val="24"/>
        </w:rPr>
        <w:t xml:space="preserve"> function in two</w:t>
      </w:r>
      <w:r w:rsidR="00C87C4A" w:rsidRPr="00E06E1D">
        <w:rPr>
          <w:sz w:val="24"/>
        </w:rPr>
        <w:t xml:space="preserve"> variables is concave if </w:t>
      </w:r>
      <w:r w:rsidR="00A44540" w:rsidRPr="00152357">
        <w:rPr>
          <w:position w:val="-12"/>
          <w:sz w:val="24"/>
        </w:rPr>
        <w:object w:dxaOrig="1500" w:dyaOrig="380" w14:anchorId="719197DC">
          <v:shape id="_x0000_i1170" type="#_x0000_t75" style="width:75.6pt;height:19.2pt" o:ole="">
            <v:imagedata r:id="rId299" o:title=""/>
          </v:shape>
          <o:OLEObject Type="Embed" ProgID="Equation.DSMT4" ShapeID="_x0000_i1170" DrawAspect="Content" ObjectID="_1554185559" r:id="rId300"/>
        </w:object>
      </w:r>
    </w:p>
    <w:p w14:paraId="63C333E9" w14:textId="77777777" w:rsidR="00745940" w:rsidRPr="00E06E1D" w:rsidRDefault="007E66E9" w:rsidP="00152357">
      <w:pPr>
        <w:ind w:left="1440"/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  <w:t>Hence</w:t>
      </w:r>
      <w:r w:rsidR="00554603" w:rsidRPr="00E06E1D">
        <w:rPr>
          <w:sz w:val="24"/>
        </w:rPr>
        <w:t>,</w:t>
      </w:r>
      <w:r w:rsidRPr="00E06E1D">
        <w:rPr>
          <w:sz w:val="24"/>
        </w:rPr>
        <w:t xml:space="preserve"> the quadratic form </w:t>
      </w:r>
      <w:r w:rsidR="00A44540" w:rsidRPr="00152357">
        <w:rPr>
          <w:position w:val="-12"/>
          <w:sz w:val="24"/>
        </w:rPr>
        <w:object w:dxaOrig="2740" w:dyaOrig="380" w14:anchorId="797BBF6A">
          <v:shape id="_x0000_i1171" type="#_x0000_t75" style="width:136.8pt;height:19.2pt" o:ole="">
            <v:imagedata r:id="rId301" o:title=""/>
          </v:shape>
          <o:OLEObject Type="Embed" ProgID="Equation.DSMT4" ShapeID="_x0000_i1171" DrawAspect="Content" ObjectID="_1554185560" r:id="rId302"/>
        </w:object>
      </w:r>
      <w:r w:rsidR="00A37862" w:rsidRPr="00E06E1D">
        <w:rPr>
          <w:sz w:val="24"/>
        </w:rPr>
        <w:t xml:space="preserve"> will also be negative.</w:t>
      </w:r>
      <w:r w:rsidR="0036717E" w:rsidRPr="00E06E1D">
        <w:rPr>
          <w:sz w:val="24"/>
        </w:rPr>
        <w:t xml:space="preserve"> </w:t>
      </w:r>
      <w:r w:rsidR="00A37862" w:rsidRPr="00E06E1D">
        <w:rPr>
          <w:sz w:val="24"/>
        </w:rPr>
        <w:t xml:space="preserve">But this says that the final portion of the Taylor expansion will be negative (by setting </w:t>
      </w:r>
      <w:r w:rsidR="00A44540" w:rsidRPr="00152357">
        <w:rPr>
          <w:position w:val="-6"/>
          <w:sz w:val="24"/>
        </w:rPr>
        <w:object w:dxaOrig="999" w:dyaOrig="279" w14:anchorId="1B6B4650">
          <v:shape id="_x0000_i1172" type="#_x0000_t75" style="width:49.8pt;height:13.8pt" o:ole="">
            <v:imagedata r:id="rId303" o:title=""/>
          </v:shape>
          <o:OLEObject Type="Embed" ProgID="Equation.DSMT4" ShapeID="_x0000_i1172" DrawAspect="Content" ObjectID="_1554185561" r:id="rId304"/>
        </w:object>
      </w:r>
      <w:r w:rsidR="00EF5610" w:rsidRPr="00E06E1D">
        <w:rPr>
          <w:sz w:val="24"/>
        </w:rPr>
        <w:t xml:space="preserve"> </w:t>
      </w:r>
      <w:r w:rsidR="002B282A" w:rsidRPr="00E06E1D">
        <w:rPr>
          <w:sz w:val="24"/>
        </w:rPr>
        <w:t xml:space="preserve">and </w:t>
      </w:r>
      <w:r w:rsidR="00A44540" w:rsidRPr="00152357">
        <w:rPr>
          <w:position w:val="-10"/>
          <w:sz w:val="24"/>
        </w:rPr>
        <w:object w:dxaOrig="1020" w:dyaOrig="320" w14:anchorId="7D7527D3">
          <v:shape id="_x0000_i1173" type="#_x0000_t75" style="width:51pt;height:16.2pt" o:ole="">
            <v:imagedata r:id="rId305" o:title=""/>
          </v:shape>
          <o:OLEObject Type="Embed" ProgID="Equation.DSMT4" ShapeID="_x0000_i1173" DrawAspect="Content" ObjectID="_1554185562" r:id="rId306"/>
        </w:object>
      </w:r>
      <w:r w:rsidR="002B282A" w:rsidRPr="00E06E1D">
        <w:rPr>
          <w:sz w:val="24"/>
        </w:rPr>
        <w:t>)</w:t>
      </w:r>
      <w:r w:rsidR="00CB1FE9" w:rsidRPr="00E06E1D">
        <w:rPr>
          <w:sz w:val="24"/>
        </w:rPr>
        <w:t>,</w:t>
      </w:r>
      <w:r w:rsidR="002B282A" w:rsidRPr="00E06E1D">
        <w:rPr>
          <w:sz w:val="24"/>
        </w:rPr>
        <w:t xml:space="preserve"> and hence the function will be below its tangent plane.</w:t>
      </w:r>
    </w:p>
    <w:p w14:paraId="52AB4ABC" w14:textId="77777777" w:rsidR="00C87C4A" w:rsidRPr="00E06E1D" w:rsidRDefault="00C87C4A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105EE704" w14:textId="77777777" w:rsidR="00681C04" w:rsidRPr="00E06E1D" w:rsidRDefault="00681C04" w:rsidP="004F5A0B">
      <w:pPr>
        <w:tabs>
          <w:tab w:val="left" w:pos="-2040"/>
          <w:tab w:val="left" w:pos="-1320"/>
          <w:tab w:val="left" w:pos="-600"/>
          <w:tab w:val="left" w:pos="120"/>
          <w:tab w:val="left" w:pos="840"/>
          <w:tab w:val="left" w:pos="1560"/>
          <w:tab w:val="left" w:pos="2280"/>
          <w:tab w:val="left" w:pos="3000"/>
          <w:tab w:val="left" w:pos="3720"/>
          <w:tab w:val="left" w:pos="4440"/>
          <w:tab w:val="left" w:pos="5160"/>
          <w:tab w:val="left" w:pos="5880"/>
          <w:tab w:val="left" w:pos="6600"/>
          <w:tab w:val="left" w:pos="7320"/>
          <w:tab w:val="left" w:pos="8040"/>
          <w:tab w:val="left" w:pos="8760"/>
        </w:tabs>
        <w:rPr>
          <w:sz w:val="24"/>
        </w:rPr>
      </w:pPr>
    </w:p>
    <w:p w14:paraId="23D13A54" w14:textId="77777777" w:rsidR="00C87C4A" w:rsidRPr="00E06E1D" w:rsidRDefault="00C87C4A" w:rsidP="009205D6">
      <w:pPr>
        <w:rPr>
          <w:b/>
          <w:sz w:val="24"/>
        </w:rPr>
      </w:pPr>
      <w:r w:rsidRPr="00E06E1D">
        <w:rPr>
          <w:b/>
          <w:sz w:val="24"/>
        </w:rPr>
        <w:t>2</w:t>
      </w:r>
      <w:r w:rsidR="007E5A94" w:rsidRPr="00E06E1D">
        <w:rPr>
          <w:b/>
          <w:sz w:val="24"/>
        </w:rPr>
        <w:t>.14</w:t>
      </w:r>
      <w:r w:rsidRPr="00E06E1D">
        <w:rPr>
          <w:sz w:val="24"/>
        </w:rPr>
        <w:tab/>
      </w:r>
      <w:r w:rsidRPr="00E06E1D">
        <w:rPr>
          <w:b/>
          <w:sz w:val="24"/>
        </w:rPr>
        <w:t xml:space="preserve">More on </w:t>
      </w:r>
      <w:r w:rsidR="00554603" w:rsidRPr="00E06E1D">
        <w:rPr>
          <w:b/>
          <w:sz w:val="24"/>
        </w:rPr>
        <w:t>expected value</w:t>
      </w:r>
    </w:p>
    <w:p w14:paraId="2CB772FF" w14:textId="77777777" w:rsidR="007E66E9" w:rsidRPr="00E06E1D" w:rsidRDefault="007E66E9" w:rsidP="009205D6">
      <w:pPr>
        <w:rPr>
          <w:sz w:val="24"/>
        </w:rPr>
      </w:pPr>
    </w:p>
    <w:p w14:paraId="14C3693F" w14:textId="77777777" w:rsidR="007E66E9" w:rsidRPr="00E06E1D" w:rsidRDefault="00C87C4A" w:rsidP="009205D6">
      <w:pPr>
        <w:ind w:left="1440" w:hanging="720"/>
        <w:rPr>
          <w:sz w:val="24"/>
          <w:lang w:val="es-ES"/>
        </w:rPr>
      </w:pPr>
      <w:r w:rsidRPr="00E06E1D">
        <w:rPr>
          <w:sz w:val="24"/>
        </w:rPr>
        <w:t>a.</w:t>
      </w:r>
      <w:r w:rsidR="00975BB4" w:rsidRPr="00E06E1D">
        <w:rPr>
          <w:sz w:val="24"/>
        </w:rPr>
        <w:tab/>
        <w:t xml:space="preserve">The tangent to </w:t>
      </w:r>
      <w:r w:rsidR="00A44540" w:rsidRPr="00152357">
        <w:rPr>
          <w:position w:val="-10"/>
          <w:sz w:val="24"/>
        </w:rPr>
        <w:object w:dxaOrig="520" w:dyaOrig="320" w14:anchorId="1285D5C5">
          <v:shape id="_x0000_i1174" type="#_x0000_t75" style="width:25.8pt;height:16.2pt" o:ole="">
            <v:imagedata r:id="rId307" o:title=""/>
          </v:shape>
          <o:OLEObject Type="Embed" ProgID="Equation.DSMT4" ShapeID="_x0000_i1174" DrawAspect="Content" ObjectID="_1554185563" r:id="rId308"/>
        </w:object>
      </w:r>
      <w:r w:rsidR="00EF5610" w:rsidRPr="00E06E1D">
        <w:rPr>
          <w:sz w:val="24"/>
        </w:rPr>
        <w:t xml:space="preserve"> </w:t>
      </w:r>
      <w:r w:rsidR="00975BB4" w:rsidRPr="00E06E1D">
        <w:rPr>
          <w:sz w:val="24"/>
        </w:rPr>
        <w:t xml:space="preserve">at the point </w:t>
      </w:r>
      <w:r w:rsidR="00A44540" w:rsidRPr="00152357">
        <w:rPr>
          <w:position w:val="-10"/>
          <w:sz w:val="24"/>
        </w:rPr>
        <w:object w:dxaOrig="540" w:dyaOrig="320" w14:anchorId="3366B3D2">
          <v:shape id="_x0000_i1175" type="#_x0000_t75" style="width:27pt;height:16.2pt" o:ole="">
            <v:imagedata r:id="rId309" o:title=""/>
          </v:shape>
          <o:OLEObject Type="Embed" ProgID="Equation.DSMT4" ShapeID="_x0000_i1175" DrawAspect="Content" ObjectID="_1554185564" r:id="rId310"/>
        </w:object>
      </w:r>
      <w:r w:rsidR="00975BB4" w:rsidRPr="00E06E1D">
        <w:rPr>
          <w:sz w:val="24"/>
        </w:rPr>
        <w:t xml:space="preserve"> will have the form </w:t>
      </w:r>
      <w:r w:rsidR="00A44540" w:rsidRPr="00152357">
        <w:rPr>
          <w:position w:val="-10"/>
          <w:sz w:val="24"/>
        </w:rPr>
        <w:object w:dxaOrig="1300" w:dyaOrig="320" w14:anchorId="060D3D2F">
          <v:shape id="_x0000_i1176" type="#_x0000_t75" style="width:64.8pt;height:16.2pt" o:ole="">
            <v:imagedata r:id="rId311" o:title=""/>
          </v:shape>
          <o:OLEObject Type="Embed" ProgID="Equation.DSMT4" ShapeID="_x0000_i1176" DrawAspect="Content" ObjectID="_1554185565" r:id="rId312"/>
        </w:object>
      </w:r>
      <w:r w:rsidR="00975BB4" w:rsidRPr="00E06E1D">
        <w:rPr>
          <w:sz w:val="24"/>
        </w:rPr>
        <w:t xml:space="preserve"> for all values of </w:t>
      </w:r>
      <w:r w:rsidR="00A44540" w:rsidRPr="00152357">
        <w:rPr>
          <w:position w:val="-6"/>
          <w:sz w:val="24"/>
        </w:rPr>
        <w:object w:dxaOrig="200" w:dyaOrig="220" w14:anchorId="44F0E8E6">
          <v:shape id="_x0000_i1177" type="#_x0000_t75" style="width:10.2pt;height:10.8pt" o:ole="">
            <v:imagedata r:id="rId313" o:title=""/>
          </v:shape>
          <o:OLEObject Type="Embed" ProgID="Equation.DSMT4" ShapeID="_x0000_i1177" DrawAspect="Content" ObjectID="_1554185566" r:id="rId314"/>
        </w:object>
      </w:r>
      <w:r w:rsidR="00EF5610" w:rsidRPr="00E06E1D">
        <w:rPr>
          <w:sz w:val="24"/>
        </w:rPr>
        <w:t xml:space="preserve"> </w:t>
      </w:r>
      <w:r w:rsidR="00975BB4" w:rsidRPr="00E06E1D">
        <w:rPr>
          <w:sz w:val="24"/>
        </w:rPr>
        <w:t xml:space="preserve">and </w:t>
      </w:r>
      <w:r w:rsidR="00A44540" w:rsidRPr="00152357">
        <w:rPr>
          <w:position w:val="-10"/>
          <w:sz w:val="24"/>
        </w:rPr>
        <w:object w:dxaOrig="2040" w:dyaOrig="320" w14:anchorId="69239B90">
          <v:shape id="_x0000_i1178" type="#_x0000_t75" style="width:102pt;height:16.2pt" o:ole="">
            <v:imagedata r:id="rId315" o:title=""/>
          </v:shape>
          <o:OLEObject Type="Embed" ProgID="Equation.DSMT4" ShapeID="_x0000_i1178" DrawAspect="Content" ObjectID="_1554185567" r:id="rId316"/>
        </w:object>
      </w:r>
      <w:r w:rsidR="0036717E" w:rsidRPr="00E06E1D">
        <w:rPr>
          <w:sz w:val="24"/>
        </w:rPr>
        <w:t xml:space="preserve"> </w:t>
      </w:r>
      <w:r w:rsidR="00975BB4" w:rsidRPr="00E06E1D">
        <w:rPr>
          <w:sz w:val="24"/>
        </w:rPr>
        <w:t>But,</w:t>
      </w:r>
      <w:r w:rsidR="00975BB4" w:rsidRPr="00E06E1D">
        <w:rPr>
          <w:sz w:val="24"/>
          <w:lang w:val="es-ES"/>
        </w:rPr>
        <w:t xml:space="preserve"> because the line </w:t>
      </w:r>
      <w:r w:rsidR="00A44540" w:rsidRPr="00152357">
        <w:rPr>
          <w:position w:val="-6"/>
          <w:sz w:val="24"/>
          <w:lang w:val="es-ES"/>
        </w:rPr>
        <w:object w:dxaOrig="620" w:dyaOrig="279" w14:anchorId="1613E59E">
          <v:shape id="_x0000_i1179" type="#_x0000_t75" style="width:31.2pt;height:13.8pt" o:ole="">
            <v:imagedata r:id="rId317" o:title=""/>
          </v:shape>
          <o:OLEObject Type="Embed" ProgID="Equation.DSMT4" ShapeID="_x0000_i1179" DrawAspect="Content" ObjectID="_1554185568" r:id="rId318"/>
        </w:object>
      </w:r>
      <w:r w:rsidR="00975BB4" w:rsidRPr="00E06E1D">
        <w:rPr>
          <w:sz w:val="24"/>
          <w:lang w:val="es-ES"/>
        </w:rPr>
        <w:t xml:space="preserve"> is above the function </w:t>
      </w:r>
      <w:r w:rsidR="00A44540" w:rsidRPr="00152357">
        <w:rPr>
          <w:position w:val="-10"/>
          <w:sz w:val="24"/>
          <w:lang w:val="es-ES"/>
        </w:rPr>
        <w:object w:dxaOrig="520" w:dyaOrig="320" w14:anchorId="145C8D02">
          <v:shape id="_x0000_i1180" type="#_x0000_t75" style="width:25.8pt;height:16.2pt" o:ole="">
            <v:imagedata r:id="rId319" o:title=""/>
          </v:shape>
          <o:OLEObject Type="Embed" ProgID="Equation.DSMT4" ShapeID="_x0000_i1180" DrawAspect="Content" ObjectID="_1554185569" r:id="rId320"/>
        </w:object>
      </w:r>
      <w:r w:rsidR="009A76F6" w:rsidRPr="00E06E1D">
        <w:rPr>
          <w:sz w:val="24"/>
          <w:lang w:val="es-ES"/>
        </w:rPr>
        <w:t>,</w:t>
      </w:r>
      <w:r w:rsidR="00EF5610" w:rsidRPr="00E06E1D">
        <w:rPr>
          <w:sz w:val="24"/>
          <w:lang w:val="es-ES"/>
        </w:rPr>
        <w:t xml:space="preserve"> </w:t>
      </w:r>
      <w:r w:rsidR="00975BB4" w:rsidRPr="00E06E1D">
        <w:rPr>
          <w:sz w:val="24"/>
          <w:lang w:val="es-ES"/>
        </w:rPr>
        <w:t>we know</w:t>
      </w:r>
    </w:p>
    <w:p w14:paraId="27A949BD" w14:textId="77777777" w:rsidR="00975BB4" w:rsidRPr="00E06E1D" w:rsidRDefault="007E66E9" w:rsidP="009205D6">
      <w:pPr>
        <w:rPr>
          <w:sz w:val="24"/>
          <w:lang w:val="es-ES"/>
        </w:rPr>
      </w:pPr>
      <w:r w:rsidRPr="00E06E1D">
        <w:rPr>
          <w:sz w:val="24"/>
          <w:lang w:val="es-ES"/>
        </w:rPr>
        <w:tab/>
      </w:r>
      <w:r w:rsidRPr="00E06E1D">
        <w:rPr>
          <w:sz w:val="24"/>
          <w:lang w:val="es-ES"/>
        </w:rPr>
        <w:tab/>
      </w:r>
      <w:r w:rsidRPr="00E06E1D">
        <w:rPr>
          <w:sz w:val="24"/>
          <w:lang w:val="es-ES"/>
        </w:rPr>
        <w:tab/>
      </w:r>
      <w:r w:rsidR="007C4048" w:rsidRPr="00152357">
        <w:rPr>
          <w:position w:val="-10"/>
          <w:sz w:val="24"/>
          <w:lang w:val="es-ES"/>
        </w:rPr>
        <w:object w:dxaOrig="4160" w:dyaOrig="320" w14:anchorId="3D9A3874">
          <v:shape id="_x0000_i1181" type="#_x0000_t75" style="width:208.2pt;height:16.2pt" o:ole="">
            <v:imagedata r:id="rId321" o:title=""/>
          </v:shape>
          <o:OLEObject Type="Embed" ProgID="Equation.DSMT4" ShapeID="_x0000_i1181" DrawAspect="Content" ObjectID="_1554185570" r:id="rId322"/>
        </w:object>
      </w:r>
    </w:p>
    <w:p w14:paraId="247EA5D0" w14:textId="77777777" w:rsidR="00975BB4" w:rsidRPr="00E06E1D" w:rsidRDefault="00975BB4" w:rsidP="009205D6">
      <w:pPr>
        <w:rPr>
          <w:sz w:val="24"/>
          <w:lang w:val="es-ES"/>
        </w:rPr>
      </w:pPr>
      <w:r w:rsidRPr="00E06E1D">
        <w:rPr>
          <w:sz w:val="24"/>
          <w:lang w:val="es-ES"/>
        </w:rPr>
        <w:tab/>
      </w:r>
      <w:r w:rsidRPr="00E06E1D">
        <w:rPr>
          <w:sz w:val="24"/>
          <w:lang w:val="es-ES"/>
        </w:rPr>
        <w:tab/>
        <w:t>This proves Jensen’s inequality.</w:t>
      </w:r>
    </w:p>
    <w:p w14:paraId="29ABE159" w14:textId="77777777" w:rsidR="00234EE0" w:rsidRPr="00E06E1D" w:rsidRDefault="00234EE0" w:rsidP="009205D6">
      <w:pPr>
        <w:ind w:left="1440"/>
        <w:rPr>
          <w:sz w:val="24"/>
          <w:lang w:val="es-ES"/>
        </w:rPr>
      </w:pPr>
    </w:p>
    <w:p w14:paraId="41F0E36E" w14:textId="77777777" w:rsidR="00975BB4" w:rsidRPr="00E06E1D" w:rsidRDefault="00234EE0" w:rsidP="009205D6">
      <w:pPr>
        <w:rPr>
          <w:sz w:val="24"/>
        </w:rPr>
      </w:pPr>
      <w:r w:rsidRPr="00E06E1D">
        <w:rPr>
          <w:sz w:val="24"/>
          <w:lang w:val="es-ES"/>
        </w:rPr>
        <w:tab/>
      </w:r>
      <w:r w:rsidR="007E66E9" w:rsidRPr="00E06E1D">
        <w:rPr>
          <w:sz w:val="24"/>
        </w:rPr>
        <w:t>b.</w:t>
      </w:r>
      <w:r w:rsidR="007E66E9" w:rsidRPr="00E06E1D">
        <w:rPr>
          <w:sz w:val="24"/>
        </w:rPr>
        <w:tab/>
        <w:t>Use</w:t>
      </w:r>
      <w:r w:rsidR="00975BB4" w:rsidRPr="00E06E1D">
        <w:rPr>
          <w:sz w:val="24"/>
        </w:rPr>
        <w:t xml:space="preserve"> the same procedure as </w:t>
      </w:r>
      <w:r w:rsidR="007E66E9" w:rsidRPr="00E06E1D">
        <w:rPr>
          <w:sz w:val="24"/>
        </w:rPr>
        <w:t xml:space="preserve">in part </w:t>
      </w:r>
      <w:r w:rsidR="00554603" w:rsidRPr="00E06E1D">
        <w:rPr>
          <w:sz w:val="24"/>
        </w:rPr>
        <w:t>(</w:t>
      </w:r>
      <w:r w:rsidR="007E66E9" w:rsidRPr="00E06E1D">
        <w:rPr>
          <w:sz w:val="24"/>
        </w:rPr>
        <w:t>a</w:t>
      </w:r>
      <w:r w:rsidR="00554603" w:rsidRPr="00E06E1D">
        <w:rPr>
          <w:sz w:val="24"/>
        </w:rPr>
        <w:t>)</w:t>
      </w:r>
      <w:r w:rsidR="00975BB4" w:rsidRPr="00E06E1D">
        <w:rPr>
          <w:sz w:val="24"/>
        </w:rPr>
        <w:t>, but reverse the inequalities.</w:t>
      </w:r>
    </w:p>
    <w:p w14:paraId="5151D378" w14:textId="77777777" w:rsidR="00E511F8" w:rsidRPr="00E06E1D" w:rsidRDefault="00E511F8" w:rsidP="009205D6">
      <w:pPr>
        <w:rPr>
          <w:sz w:val="24"/>
          <w:lang w:val="es-ES"/>
        </w:rPr>
      </w:pPr>
    </w:p>
    <w:p w14:paraId="4B2A7AA2" w14:textId="77777777" w:rsidR="007E66E9" w:rsidRPr="00E06E1D" w:rsidRDefault="00975BB4" w:rsidP="009205D6">
      <w:pPr>
        <w:ind w:firstLine="720"/>
        <w:rPr>
          <w:sz w:val="24"/>
        </w:rPr>
      </w:pPr>
      <w:r w:rsidRPr="00E06E1D">
        <w:rPr>
          <w:sz w:val="24"/>
          <w:lang w:val="es-ES"/>
        </w:rPr>
        <w:t>c.</w:t>
      </w:r>
      <w:r w:rsidRPr="00E06E1D">
        <w:rPr>
          <w:sz w:val="24"/>
          <w:lang w:val="es-ES"/>
        </w:rPr>
        <w:tab/>
      </w:r>
      <w:r w:rsidRPr="00E06E1D">
        <w:rPr>
          <w:sz w:val="24"/>
        </w:rPr>
        <w:t xml:space="preserve">Let </w:t>
      </w:r>
      <w:r w:rsidR="00A44540" w:rsidRPr="00152357">
        <w:rPr>
          <w:position w:val="-10"/>
          <w:sz w:val="24"/>
        </w:rPr>
        <w:object w:dxaOrig="1260" w:dyaOrig="320" w14:anchorId="607492DB">
          <v:shape id="_x0000_i1182" type="#_x0000_t75" style="width:63pt;height:16.2pt" o:ole="">
            <v:imagedata r:id="rId323" o:title=""/>
          </v:shape>
          <o:OLEObject Type="Embed" ProgID="Equation.DSMT4" ShapeID="_x0000_i1182" DrawAspect="Content" ObjectID="_1554185571" r:id="rId324"/>
        </w:object>
      </w:r>
      <w:r w:rsidR="00A44540" w:rsidRPr="00152357">
        <w:rPr>
          <w:position w:val="-10"/>
          <w:sz w:val="24"/>
        </w:rPr>
        <w:object w:dxaOrig="1219" w:dyaOrig="320" w14:anchorId="7332B7CB">
          <v:shape id="_x0000_i1183" type="#_x0000_t75" style="width:61.2pt;height:16.2pt" o:ole="">
            <v:imagedata r:id="rId325" o:title=""/>
          </v:shape>
          <o:OLEObject Type="Embed" ProgID="Equation.DSMT4" ShapeID="_x0000_i1183" DrawAspect="Content" ObjectID="_1554185572" r:id="rId326"/>
        </w:object>
      </w:r>
      <w:r w:rsidR="00A44540" w:rsidRPr="00152357">
        <w:rPr>
          <w:position w:val="-10"/>
          <w:sz w:val="24"/>
        </w:rPr>
        <w:object w:dxaOrig="600" w:dyaOrig="260" w14:anchorId="7BC1D796">
          <v:shape id="_x0000_i1184" type="#_x0000_t75" style="width:30pt;height:12.6pt" o:ole="">
            <v:imagedata r:id="rId327" o:title=""/>
          </v:shape>
          <o:OLEObject Type="Embed" ProgID="Equation.DSMT4" ShapeID="_x0000_i1184" DrawAspect="Content" ObjectID="_1554185573" r:id="rId328"/>
        </w:object>
      </w:r>
      <w:r w:rsidR="009A76F6" w:rsidRPr="00E06E1D">
        <w:rPr>
          <w:sz w:val="24"/>
        </w:rPr>
        <w:t xml:space="preserve"> and</w:t>
      </w:r>
      <w:r w:rsidR="007C4048" w:rsidRPr="00E06E1D">
        <w:rPr>
          <w:sz w:val="24"/>
        </w:rPr>
        <w:t xml:space="preserve"> </w:t>
      </w:r>
      <w:r w:rsidR="00A44540" w:rsidRPr="00152357">
        <w:rPr>
          <w:position w:val="-6"/>
          <w:sz w:val="24"/>
        </w:rPr>
        <w:object w:dxaOrig="820" w:dyaOrig="279" w14:anchorId="5678849C">
          <v:shape id="_x0000_i1185" type="#_x0000_t75" style="width:40.8pt;height:13.8pt" o:ole="">
            <v:imagedata r:id="rId329" o:title=""/>
          </v:shape>
          <o:OLEObject Type="Embed" ProgID="Equation.DSMT4" ShapeID="_x0000_i1185" DrawAspect="Content" ObjectID="_1554185574" r:id="rId330"/>
        </w:object>
      </w:r>
    </w:p>
    <w:p w14:paraId="37AF831A" w14:textId="77777777" w:rsidR="00234EE0" w:rsidRPr="00E06E1D" w:rsidRDefault="00234EE0" w:rsidP="009205D6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7C4048" w:rsidRPr="00152357">
        <w:rPr>
          <w:position w:val="-46"/>
          <w:sz w:val="24"/>
        </w:rPr>
        <w:object w:dxaOrig="4560" w:dyaOrig="1460" w14:anchorId="68843CE5">
          <v:shape id="_x0000_i1186" type="#_x0000_t75" style="width:228pt;height:73.2pt" o:ole="">
            <v:imagedata r:id="rId331" o:title=""/>
          </v:shape>
          <o:OLEObject Type="Embed" ProgID="Equation.DSMT4" ShapeID="_x0000_i1186" DrawAspect="Content" ObjectID="_1554185575" r:id="rId332"/>
        </w:object>
      </w:r>
    </w:p>
    <w:p w14:paraId="634545A6" w14:textId="77777777" w:rsidR="00E511F8" w:rsidRPr="00E06E1D" w:rsidRDefault="00E511F8" w:rsidP="009205D6">
      <w:pPr>
        <w:rPr>
          <w:sz w:val="24"/>
        </w:rPr>
      </w:pPr>
    </w:p>
    <w:p w14:paraId="738DDCE6" w14:textId="77777777" w:rsidR="00975BB4" w:rsidRPr="00E06E1D" w:rsidRDefault="00E511F8" w:rsidP="009205D6">
      <w:pPr>
        <w:ind w:firstLine="720"/>
        <w:rPr>
          <w:sz w:val="24"/>
        </w:rPr>
      </w:pPr>
      <w:r w:rsidRPr="00E06E1D">
        <w:rPr>
          <w:sz w:val="24"/>
        </w:rPr>
        <w:t>d.</w:t>
      </w:r>
      <w:r w:rsidRPr="00E06E1D">
        <w:rPr>
          <w:sz w:val="24"/>
        </w:rPr>
        <w:tab/>
        <w:t>Use</w:t>
      </w:r>
      <w:r w:rsidR="00975BB4" w:rsidRPr="00E06E1D">
        <w:rPr>
          <w:sz w:val="24"/>
        </w:rPr>
        <w:t xml:space="preserve"> the hint to break up the integral defining expected value:</w:t>
      </w:r>
    </w:p>
    <w:p w14:paraId="24605D77" w14:textId="77777777" w:rsidR="00234EE0" w:rsidRPr="00E06E1D" w:rsidRDefault="00A44540" w:rsidP="009205D6">
      <w:pPr>
        <w:ind w:left="1440" w:firstLine="720"/>
        <w:rPr>
          <w:position w:val="-32"/>
          <w:sz w:val="24"/>
        </w:rPr>
      </w:pPr>
      <w:r w:rsidRPr="00152357">
        <w:rPr>
          <w:position w:val="-144"/>
          <w:sz w:val="24"/>
        </w:rPr>
        <w:object w:dxaOrig="3240" w:dyaOrig="3440" w14:anchorId="3421106F">
          <v:shape id="_x0000_i1187" type="#_x0000_t75" style="width:162pt;height:172.2pt" o:ole="">
            <v:imagedata r:id="rId333" o:title=""/>
          </v:shape>
          <o:OLEObject Type="Embed" ProgID="Equation.DSMT4" ShapeID="_x0000_i1187" DrawAspect="Content" ObjectID="_1554185576" r:id="rId334"/>
        </w:object>
      </w:r>
    </w:p>
    <w:p w14:paraId="1FEE6617" w14:textId="77777777" w:rsidR="00234EE0" w:rsidRPr="00E06E1D" w:rsidRDefault="00234EE0" w:rsidP="009205D6">
      <w:pPr>
        <w:rPr>
          <w:sz w:val="24"/>
        </w:rPr>
      </w:pPr>
    </w:p>
    <w:p w14:paraId="17CF3B40" w14:textId="77777777" w:rsidR="00681C04" w:rsidRPr="00E06E1D" w:rsidRDefault="00E511F8" w:rsidP="009205D6">
      <w:pPr>
        <w:rPr>
          <w:sz w:val="24"/>
        </w:rPr>
      </w:pPr>
      <w:r w:rsidRPr="00E06E1D">
        <w:rPr>
          <w:sz w:val="24"/>
        </w:rPr>
        <w:tab/>
      </w:r>
      <w:r w:rsidR="00975BB4" w:rsidRPr="00E06E1D">
        <w:rPr>
          <w:sz w:val="24"/>
        </w:rPr>
        <w:t>e.</w:t>
      </w:r>
      <w:r w:rsidR="00975BB4" w:rsidRPr="00E06E1D">
        <w:rPr>
          <w:sz w:val="24"/>
        </w:rPr>
        <w:tab/>
      </w:r>
      <w:r w:rsidR="00681C04" w:rsidRPr="00E06E1D">
        <w:rPr>
          <w:sz w:val="24"/>
        </w:rPr>
        <w:t>1.</w:t>
      </w:r>
      <w:r w:rsidRPr="00E06E1D">
        <w:rPr>
          <w:sz w:val="24"/>
        </w:rPr>
        <w:tab/>
      </w:r>
      <w:r w:rsidR="00975BB4" w:rsidRPr="00E06E1D">
        <w:rPr>
          <w:sz w:val="24"/>
        </w:rPr>
        <w:t>Show that this function integrates to 1</w:t>
      </w:r>
      <w:r w:rsidRPr="00E06E1D">
        <w:rPr>
          <w:sz w:val="24"/>
        </w:rPr>
        <w:t>:</w:t>
      </w:r>
    </w:p>
    <w:p w14:paraId="0420D740" w14:textId="77777777" w:rsidR="00975BB4" w:rsidRPr="00E06E1D" w:rsidRDefault="00681C04" w:rsidP="009205D6">
      <w:pPr>
        <w:ind w:left="1440"/>
        <w:rPr>
          <w:sz w:val="24"/>
        </w:rPr>
      </w:pPr>
      <w:r w:rsidRPr="00E06E1D">
        <w:rPr>
          <w:sz w:val="24"/>
        </w:rPr>
        <w:lastRenderedPageBreak/>
        <w:tab/>
      </w:r>
      <w:r w:rsidR="00E511F8" w:rsidRPr="00E06E1D">
        <w:rPr>
          <w:sz w:val="24"/>
        </w:rPr>
        <w:tab/>
      </w:r>
      <w:r w:rsidR="00A44540" w:rsidRPr="00152357">
        <w:rPr>
          <w:position w:val="-30"/>
          <w:sz w:val="24"/>
        </w:rPr>
        <w:object w:dxaOrig="3340" w:dyaOrig="740" w14:anchorId="738033BC">
          <v:shape id="_x0000_i1188" type="#_x0000_t75" style="width:166.8pt;height:37.2pt" o:ole="">
            <v:imagedata r:id="rId335" o:title=""/>
          </v:shape>
          <o:OLEObject Type="Embed" ProgID="Equation.DSMT4" ShapeID="_x0000_i1188" DrawAspect="Content" ObjectID="_1554185577" r:id="rId336"/>
        </w:object>
      </w:r>
    </w:p>
    <w:p w14:paraId="7AEE7349" w14:textId="77777777" w:rsidR="00975BB4" w:rsidRPr="00E06E1D" w:rsidRDefault="00681C04" w:rsidP="009205D6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  <w:t>2.</w:t>
      </w:r>
      <w:r w:rsidR="00E511F8" w:rsidRPr="00E06E1D">
        <w:rPr>
          <w:sz w:val="24"/>
        </w:rPr>
        <w:tab/>
      </w:r>
      <w:r w:rsidR="00975BB4" w:rsidRPr="00E06E1D">
        <w:rPr>
          <w:sz w:val="24"/>
        </w:rPr>
        <w:t>Calculate the cumulative distribution function:</w:t>
      </w:r>
    </w:p>
    <w:p w14:paraId="28C9AAD6" w14:textId="77777777" w:rsidR="00975BB4" w:rsidRPr="00E06E1D" w:rsidRDefault="00975BB4" w:rsidP="009205D6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325DE1" w:rsidRPr="00E06E1D">
        <w:rPr>
          <w:sz w:val="24"/>
        </w:rPr>
        <w:tab/>
      </w:r>
      <w:r w:rsidR="007C7EDE" w:rsidRPr="00152357">
        <w:rPr>
          <w:position w:val="-30"/>
          <w:sz w:val="24"/>
        </w:rPr>
        <w:object w:dxaOrig="3240" w:dyaOrig="740" w14:anchorId="184DA318">
          <v:shape id="_x0000_i1189" type="#_x0000_t75" style="width:162pt;height:37.2pt" o:ole="">
            <v:imagedata r:id="rId337" o:title=""/>
          </v:shape>
          <o:OLEObject Type="Embed" ProgID="Equation.DSMT4" ShapeID="_x0000_i1189" DrawAspect="Content" ObjectID="_1554185578" r:id="rId338"/>
        </w:object>
      </w:r>
    </w:p>
    <w:p w14:paraId="5BAB9C32" w14:textId="77777777" w:rsidR="00975BB4" w:rsidRPr="00E06E1D" w:rsidRDefault="00234EE0" w:rsidP="009205D6">
      <w:pPr>
        <w:rPr>
          <w:sz w:val="24"/>
          <w:lang w:val="fr-FR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E1136C" w:rsidRPr="00E06E1D">
        <w:rPr>
          <w:sz w:val="24"/>
          <w:lang w:val="fr-FR"/>
        </w:rPr>
        <w:t>3.</w:t>
      </w:r>
      <w:r w:rsidR="00E511F8" w:rsidRPr="00E06E1D">
        <w:rPr>
          <w:sz w:val="24"/>
        </w:rPr>
        <w:tab/>
      </w:r>
      <w:r w:rsidR="00975BB4" w:rsidRPr="00E06E1D">
        <w:rPr>
          <w:sz w:val="24"/>
          <w:lang w:val="fr-FR"/>
        </w:rPr>
        <w:t xml:space="preserve">Using the result from </w:t>
      </w:r>
      <w:r w:rsidR="00E511F8" w:rsidRPr="00E06E1D">
        <w:rPr>
          <w:sz w:val="24"/>
          <w:lang w:val="fr-FR"/>
        </w:rPr>
        <w:t>p</w:t>
      </w:r>
      <w:r w:rsidR="00975BB4" w:rsidRPr="00E06E1D">
        <w:rPr>
          <w:sz w:val="24"/>
          <w:lang w:val="fr-FR"/>
        </w:rPr>
        <w:t xml:space="preserve">art </w:t>
      </w:r>
      <w:r w:rsidR="00554603" w:rsidRPr="00E06E1D">
        <w:rPr>
          <w:sz w:val="24"/>
          <w:lang w:val="fr-FR"/>
        </w:rPr>
        <w:t>(</w:t>
      </w:r>
      <w:r w:rsidR="00E511F8" w:rsidRPr="00E06E1D">
        <w:rPr>
          <w:sz w:val="24"/>
          <w:lang w:val="fr-FR"/>
        </w:rPr>
        <w:t>c</w:t>
      </w:r>
      <w:r w:rsidR="00554603" w:rsidRPr="00E06E1D">
        <w:rPr>
          <w:sz w:val="24"/>
          <w:lang w:val="fr-FR"/>
        </w:rPr>
        <w:t>)</w:t>
      </w:r>
      <w:r w:rsidR="00975BB4" w:rsidRPr="00E06E1D">
        <w:rPr>
          <w:sz w:val="24"/>
          <w:lang w:val="fr-FR"/>
        </w:rPr>
        <w:t>:</w:t>
      </w:r>
    </w:p>
    <w:p w14:paraId="61941CCD" w14:textId="77777777" w:rsidR="00975BB4" w:rsidRPr="00E06E1D" w:rsidRDefault="00975BB4" w:rsidP="009205D6">
      <w:pPr>
        <w:rPr>
          <w:sz w:val="24"/>
        </w:rPr>
      </w:pPr>
      <w:r w:rsidRPr="00E06E1D">
        <w:rPr>
          <w:sz w:val="24"/>
          <w:lang w:val="fr-FR"/>
        </w:rPr>
        <w:tab/>
      </w:r>
      <w:r w:rsidRPr="00E06E1D">
        <w:rPr>
          <w:sz w:val="24"/>
          <w:lang w:val="fr-FR"/>
        </w:rPr>
        <w:tab/>
      </w:r>
      <w:r w:rsidRPr="00E06E1D">
        <w:rPr>
          <w:sz w:val="24"/>
        </w:rPr>
        <w:tab/>
      </w:r>
      <w:r w:rsidR="00E1136C" w:rsidRPr="00E06E1D">
        <w:rPr>
          <w:sz w:val="24"/>
        </w:rPr>
        <w:tab/>
      </w:r>
      <w:r w:rsidR="00A44540" w:rsidRPr="00152357">
        <w:rPr>
          <w:position w:val="-30"/>
          <w:sz w:val="24"/>
        </w:rPr>
        <w:object w:dxaOrig="4320" w:dyaOrig="720" w14:anchorId="7576837E">
          <v:shape id="_x0000_i1190" type="#_x0000_t75" style="width:3in;height:36pt" o:ole="">
            <v:imagedata r:id="rId339" o:title=""/>
          </v:shape>
          <o:OLEObject Type="Embed" ProgID="Equation.DSMT4" ShapeID="_x0000_i1190" DrawAspect="Content" ObjectID="_1554185579" r:id="rId340"/>
        </w:object>
      </w:r>
    </w:p>
    <w:p w14:paraId="0A21E13B" w14:textId="77777777" w:rsidR="00E1136C" w:rsidRPr="00E06E1D" w:rsidRDefault="00975BB4" w:rsidP="009205D6">
      <w:pPr>
        <w:ind w:left="720" w:firstLine="720"/>
        <w:rPr>
          <w:sz w:val="24"/>
          <w:lang w:val="fr-FR"/>
        </w:rPr>
      </w:pPr>
      <w:r w:rsidRPr="00E06E1D">
        <w:rPr>
          <w:sz w:val="24"/>
          <w:lang w:val="fr-FR"/>
        </w:rPr>
        <w:t>4.</w:t>
      </w:r>
      <w:r w:rsidR="00325DE1" w:rsidRPr="00E06E1D">
        <w:rPr>
          <w:sz w:val="24"/>
          <w:lang w:val="fr-FR"/>
        </w:rPr>
        <w:tab/>
      </w:r>
      <w:r w:rsidRPr="00E06E1D">
        <w:rPr>
          <w:sz w:val="24"/>
          <w:lang w:val="fr-FR"/>
        </w:rPr>
        <w:t>T</w:t>
      </w:r>
      <w:r w:rsidR="00E1136C" w:rsidRPr="00E06E1D">
        <w:rPr>
          <w:sz w:val="24"/>
          <w:lang w:val="fr-FR"/>
        </w:rPr>
        <w:t xml:space="preserve">o show Markov’s inequality use </w:t>
      </w:r>
    </w:p>
    <w:p w14:paraId="50CA5878" w14:textId="77777777" w:rsidR="00325DE1" w:rsidRPr="00E06E1D" w:rsidRDefault="00E1136C" w:rsidP="009205D6">
      <w:pPr>
        <w:ind w:left="1560"/>
        <w:rPr>
          <w:sz w:val="24"/>
        </w:rPr>
      </w:pPr>
      <w:r w:rsidRPr="00E06E1D">
        <w:rPr>
          <w:sz w:val="24"/>
          <w:lang w:val="fr-FR"/>
        </w:rPr>
        <w:tab/>
      </w:r>
      <w:r w:rsidRPr="00E06E1D">
        <w:rPr>
          <w:sz w:val="24"/>
          <w:lang w:val="fr-FR"/>
        </w:rPr>
        <w:tab/>
      </w:r>
      <w:r w:rsidR="00A44540" w:rsidRPr="00152357">
        <w:rPr>
          <w:position w:val="-24"/>
          <w:sz w:val="24"/>
          <w:lang w:val="fr-FR"/>
        </w:rPr>
        <w:object w:dxaOrig="3560" w:dyaOrig="620" w14:anchorId="5E9F6651">
          <v:shape id="_x0000_i1191" type="#_x0000_t75" style="width:178.8pt;height:31.2pt" o:ole="">
            <v:imagedata r:id="rId341" o:title=""/>
          </v:shape>
          <o:OLEObject Type="Embed" ProgID="Equation.DSMT4" ShapeID="_x0000_i1191" DrawAspect="Content" ObjectID="_1554185580" r:id="rId342"/>
        </w:object>
      </w:r>
    </w:p>
    <w:p w14:paraId="7DB0CABB" w14:textId="77777777" w:rsidR="00975BB4" w:rsidRPr="00E06E1D" w:rsidRDefault="00975BB4" w:rsidP="009205D6">
      <w:pPr>
        <w:rPr>
          <w:sz w:val="24"/>
          <w:lang w:val="fr-FR"/>
        </w:rPr>
      </w:pPr>
    </w:p>
    <w:p w14:paraId="025E71A8" w14:textId="77777777" w:rsidR="00975BB4" w:rsidRPr="00E06E1D" w:rsidRDefault="00681C04" w:rsidP="009205D6">
      <w:pPr>
        <w:ind w:firstLine="720"/>
        <w:rPr>
          <w:sz w:val="24"/>
        </w:rPr>
      </w:pPr>
      <w:r w:rsidRPr="00E06E1D">
        <w:rPr>
          <w:sz w:val="24"/>
        </w:rPr>
        <w:t>f.</w:t>
      </w:r>
      <w:r w:rsidRPr="00E06E1D">
        <w:rPr>
          <w:sz w:val="24"/>
        </w:rPr>
        <w:tab/>
        <w:t>1.</w:t>
      </w:r>
      <w:r w:rsidR="0032398A" w:rsidRPr="00E06E1D">
        <w:rPr>
          <w:sz w:val="24"/>
          <w:lang w:val="fr-FR"/>
        </w:rPr>
        <w:tab/>
      </w:r>
      <w:r w:rsidR="00975BB4" w:rsidRPr="00E06E1D">
        <w:rPr>
          <w:sz w:val="24"/>
        </w:rPr>
        <w:t>Show that the PDF integrates to 1:</w:t>
      </w:r>
    </w:p>
    <w:p w14:paraId="7C3AE81C" w14:textId="77777777" w:rsidR="00975BB4" w:rsidRPr="00E06E1D" w:rsidRDefault="00A44540" w:rsidP="00474AE4">
      <w:pPr>
        <w:pStyle w:val="MTDisplayEquation"/>
        <w:tabs>
          <w:tab w:val="clear" w:pos="5040"/>
          <w:tab w:val="clear" w:pos="8640"/>
        </w:tabs>
        <w:ind w:left="2160" w:firstLine="720"/>
        <w:rPr>
          <w:sz w:val="24"/>
        </w:rPr>
      </w:pPr>
      <w:r w:rsidRPr="00780F93">
        <w:rPr>
          <w:position w:val="-32"/>
          <w:sz w:val="24"/>
        </w:rPr>
        <w:object w:dxaOrig="3180" w:dyaOrig="800" w14:anchorId="242520D9">
          <v:shape id="_x0000_i1192" type="#_x0000_t75" style="width:159.6pt;height:40.2pt" o:ole="">
            <v:imagedata r:id="rId343" o:title=""/>
          </v:shape>
          <o:OLEObject Type="Embed" ProgID="Equation.DSMT4" ShapeID="_x0000_i1192" DrawAspect="Content" ObjectID="_1554185581" r:id="rId344"/>
        </w:object>
      </w:r>
    </w:p>
    <w:p w14:paraId="7AE76F35" w14:textId="77777777" w:rsidR="0032398A" w:rsidRPr="00E06E1D" w:rsidRDefault="0032398A" w:rsidP="009205D6"/>
    <w:p w14:paraId="1BA250E6" w14:textId="77777777" w:rsidR="0032398A" w:rsidRPr="00E06E1D" w:rsidRDefault="0032398A" w:rsidP="009205D6">
      <w:pPr>
        <w:ind w:left="720"/>
        <w:rPr>
          <w:sz w:val="24"/>
        </w:rPr>
      </w:pPr>
      <w:r w:rsidRPr="00E06E1D">
        <w:rPr>
          <w:sz w:val="24"/>
        </w:rPr>
        <w:tab/>
      </w:r>
      <w:r w:rsidR="00E1136C" w:rsidRPr="00E06E1D">
        <w:rPr>
          <w:sz w:val="24"/>
        </w:rPr>
        <w:t>2.</w:t>
      </w:r>
      <w:r w:rsidRPr="00E06E1D">
        <w:rPr>
          <w:sz w:val="24"/>
        </w:rPr>
        <w:tab/>
      </w:r>
      <w:r w:rsidR="00975BB4" w:rsidRPr="00E06E1D">
        <w:rPr>
          <w:sz w:val="24"/>
        </w:rPr>
        <w:t>Calculate the expected value:</w:t>
      </w:r>
    </w:p>
    <w:p w14:paraId="3D0638C8" w14:textId="77777777" w:rsidR="00E1136C" w:rsidRPr="00E06E1D" w:rsidRDefault="00A44540" w:rsidP="00474AE4">
      <w:pPr>
        <w:ind w:left="2160" w:firstLine="720"/>
        <w:rPr>
          <w:sz w:val="24"/>
        </w:rPr>
      </w:pPr>
      <w:r w:rsidRPr="00152357">
        <w:rPr>
          <w:position w:val="-32"/>
          <w:sz w:val="24"/>
        </w:rPr>
        <w:object w:dxaOrig="3300" w:dyaOrig="800" w14:anchorId="3F69DC21">
          <v:shape id="_x0000_i1193" type="#_x0000_t75" style="width:165.6pt;height:40.2pt" o:ole="">
            <v:imagedata r:id="rId345" o:title=""/>
          </v:shape>
          <o:OLEObject Type="Embed" ProgID="Equation.DSMT4" ShapeID="_x0000_i1193" DrawAspect="Content" ObjectID="_1554185582" r:id="rId346"/>
        </w:object>
      </w:r>
    </w:p>
    <w:p w14:paraId="32BD3776" w14:textId="77777777" w:rsidR="0032398A" w:rsidRPr="00E06E1D" w:rsidRDefault="0032398A" w:rsidP="009205D6">
      <w:pPr>
        <w:rPr>
          <w:sz w:val="24"/>
        </w:rPr>
      </w:pPr>
    </w:p>
    <w:p w14:paraId="20056570" w14:textId="77777777" w:rsidR="0032398A" w:rsidRPr="00E06E1D" w:rsidRDefault="00E1136C" w:rsidP="009205D6">
      <w:pPr>
        <w:ind w:left="720"/>
        <w:rPr>
          <w:sz w:val="24"/>
        </w:rPr>
      </w:pPr>
      <w:r w:rsidRPr="00E06E1D">
        <w:rPr>
          <w:sz w:val="24"/>
        </w:rPr>
        <w:tab/>
        <w:t>3.</w:t>
      </w:r>
      <w:r w:rsidR="0032398A" w:rsidRPr="00E06E1D">
        <w:rPr>
          <w:sz w:val="24"/>
        </w:rPr>
        <w:tab/>
      </w:r>
      <w:r w:rsidR="00975BB4" w:rsidRPr="00E06E1D">
        <w:rPr>
          <w:sz w:val="24"/>
        </w:rPr>
        <w:t xml:space="preserve">Calculate </w:t>
      </w:r>
      <w:r w:rsidR="00A44540" w:rsidRPr="00152357">
        <w:rPr>
          <w:position w:val="-10"/>
          <w:sz w:val="24"/>
        </w:rPr>
        <w:object w:dxaOrig="1260" w:dyaOrig="320" w14:anchorId="5B2EB9C6">
          <v:shape id="_x0000_i1194" type="#_x0000_t75" style="width:63pt;height:16.2pt" o:ole="">
            <v:imagedata r:id="rId347" o:title=""/>
          </v:shape>
          <o:OLEObject Type="Embed" ProgID="Equation.DSMT4" ShapeID="_x0000_i1194" DrawAspect="Content" ObjectID="_1554185583" r:id="rId348"/>
        </w:object>
      </w:r>
      <w:r w:rsidR="00975BB4" w:rsidRPr="00E06E1D">
        <w:rPr>
          <w:sz w:val="24"/>
        </w:rPr>
        <w:t>):</w:t>
      </w:r>
    </w:p>
    <w:p w14:paraId="0A113CAD" w14:textId="77777777" w:rsidR="009C5E04" w:rsidRPr="00E06E1D" w:rsidRDefault="00A44540" w:rsidP="00474AE4">
      <w:pPr>
        <w:ind w:left="2160" w:firstLine="720"/>
        <w:rPr>
          <w:sz w:val="24"/>
        </w:rPr>
      </w:pPr>
      <w:r w:rsidRPr="00152357">
        <w:rPr>
          <w:position w:val="-32"/>
          <w:sz w:val="24"/>
        </w:rPr>
        <w:object w:dxaOrig="2100" w:dyaOrig="800" w14:anchorId="2A99CE54">
          <v:shape id="_x0000_i1195" type="#_x0000_t75" style="width:105.6pt;height:40.2pt" o:ole="">
            <v:imagedata r:id="rId349" o:title=""/>
          </v:shape>
          <o:OLEObject Type="Embed" ProgID="Equation.DSMT4" ShapeID="_x0000_i1195" DrawAspect="Content" ObjectID="_1554185584" r:id="rId350"/>
        </w:object>
      </w:r>
    </w:p>
    <w:p w14:paraId="52517B29" w14:textId="77777777" w:rsidR="0032398A" w:rsidRPr="00E06E1D" w:rsidRDefault="0032398A" w:rsidP="009205D6">
      <w:pPr>
        <w:rPr>
          <w:sz w:val="24"/>
        </w:rPr>
      </w:pPr>
    </w:p>
    <w:p w14:paraId="1AEEA438" w14:textId="77777777" w:rsidR="00975BB4" w:rsidRPr="00E06E1D" w:rsidRDefault="00E1136C" w:rsidP="009205D6">
      <w:pPr>
        <w:ind w:left="720"/>
        <w:rPr>
          <w:sz w:val="24"/>
        </w:rPr>
      </w:pPr>
      <w:r w:rsidRPr="00E06E1D">
        <w:rPr>
          <w:sz w:val="24"/>
        </w:rPr>
        <w:tab/>
      </w:r>
      <w:r w:rsidR="00975BB4" w:rsidRPr="00E06E1D">
        <w:rPr>
          <w:sz w:val="24"/>
        </w:rPr>
        <w:t>4.</w:t>
      </w:r>
      <w:r w:rsidR="0032398A" w:rsidRPr="00E06E1D">
        <w:rPr>
          <w:sz w:val="24"/>
        </w:rPr>
        <w:tab/>
      </w:r>
      <w:r w:rsidR="00975BB4" w:rsidRPr="00E06E1D">
        <w:rPr>
          <w:sz w:val="24"/>
        </w:rPr>
        <w:t>All we must do is adjust the PDF so that it now sums to 1 over the new, smaller interval.</w:t>
      </w:r>
      <w:r w:rsidR="0036717E" w:rsidRPr="00E06E1D">
        <w:rPr>
          <w:sz w:val="24"/>
        </w:rPr>
        <w:t xml:space="preserve"> </w:t>
      </w:r>
      <w:r w:rsidR="00975BB4" w:rsidRPr="00E06E1D">
        <w:rPr>
          <w:sz w:val="24"/>
        </w:rPr>
        <w:t xml:space="preserve">Since </w:t>
      </w:r>
      <w:r w:rsidR="00A44540" w:rsidRPr="00152357">
        <w:rPr>
          <w:position w:val="-10"/>
          <w:sz w:val="24"/>
        </w:rPr>
        <w:object w:dxaOrig="1200" w:dyaOrig="340" w14:anchorId="698D277B">
          <v:shape id="_x0000_i1196" type="#_x0000_t75" style="width:60pt;height:16.8pt" o:ole="">
            <v:imagedata r:id="rId351" o:title=""/>
          </v:shape>
          <o:OLEObject Type="Embed" ProgID="Equation.DSMT4" ShapeID="_x0000_i1196" DrawAspect="Content" ObjectID="_1554185585" r:id="rId352"/>
        </w:object>
      </w:r>
    </w:p>
    <w:p w14:paraId="501EC764" w14:textId="77777777" w:rsidR="00975BB4" w:rsidRPr="00E06E1D" w:rsidRDefault="00A44540" w:rsidP="00474AE4">
      <w:pPr>
        <w:pStyle w:val="MTDisplayEquation"/>
        <w:tabs>
          <w:tab w:val="clear" w:pos="5040"/>
          <w:tab w:val="clear" w:pos="8640"/>
        </w:tabs>
        <w:ind w:left="2160" w:firstLine="720"/>
        <w:rPr>
          <w:sz w:val="24"/>
        </w:rPr>
      </w:pPr>
      <w:r w:rsidRPr="00780F93">
        <w:rPr>
          <w:position w:val="-30"/>
          <w:sz w:val="24"/>
        </w:rPr>
        <w:object w:dxaOrig="4380" w:dyaOrig="720" w14:anchorId="67309803">
          <v:shape id="_x0000_i1197" type="#_x0000_t75" style="width:219.6pt;height:36pt" o:ole="">
            <v:imagedata r:id="rId353" o:title=""/>
          </v:shape>
          <o:OLEObject Type="Embed" ProgID="Equation.DSMT4" ShapeID="_x0000_i1197" DrawAspect="Content" ObjectID="_1554185586" r:id="rId354"/>
        </w:object>
      </w:r>
    </w:p>
    <w:p w14:paraId="47D4395E" w14:textId="77777777" w:rsidR="00975BB4" w:rsidRPr="00E06E1D" w:rsidRDefault="00975BB4" w:rsidP="009205D6"/>
    <w:p w14:paraId="33A9B686" w14:textId="77777777" w:rsidR="00E1136C" w:rsidRPr="00E06E1D" w:rsidRDefault="0032398A" w:rsidP="009205D6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E1136C" w:rsidRPr="00E06E1D">
        <w:rPr>
          <w:sz w:val="24"/>
        </w:rPr>
        <w:t>5.</w:t>
      </w:r>
      <w:r w:rsidRPr="00E06E1D">
        <w:rPr>
          <w:sz w:val="24"/>
        </w:rPr>
        <w:tab/>
      </w:r>
      <w:r w:rsidR="00975BB4" w:rsidRPr="00E06E1D">
        <w:rPr>
          <w:sz w:val="24"/>
        </w:rPr>
        <w:t xml:space="preserve">The expected value is again </w:t>
      </w:r>
      <w:r w:rsidRPr="00E06E1D">
        <w:rPr>
          <w:sz w:val="24"/>
        </w:rPr>
        <w:t>found through integration:</w:t>
      </w:r>
    </w:p>
    <w:p w14:paraId="10CBF153" w14:textId="77777777" w:rsidR="00975BB4" w:rsidRPr="00E06E1D" w:rsidRDefault="0032398A" w:rsidP="009205D6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Pr="00E06E1D">
        <w:rPr>
          <w:sz w:val="24"/>
        </w:rPr>
        <w:tab/>
      </w:r>
      <w:r w:rsidR="00A44540" w:rsidRPr="00152357">
        <w:rPr>
          <w:position w:val="-32"/>
          <w:sz w:val="24"/>
        </w:rPr>
        <w:object w:dxaOrig="3220" w:dyaOrig="800" w14:anchorId="4E448E5F">
          <v:shape id="_x0000_i1198" type="#_x0000_t75" style="width:160.8pt;height:40.2pt" o:ole="">
            <v:imagedata r:id="rId355" o:title=""/>
          </v:shape>
          <o:OLEObject Type="Embed" ProgID="Equation.DSMT4" ShapeID="_x0000_i1198" DrawAspect="Content" ObjectID="_1554185587" r:id="rId356"/>
        </w:object>
      </w:r>
    </w:p>
    <w:p w14:paraId="7AF5AAEE" w14:textId="77777777" w:rsidR="00975BB4" w:rsidRPr="00E06E1D" w:rsidRDefault="00E1136C" w:rsidP="009205D6">
      <w:pPr>
        <w:ind w:left="2160" w:hanging="720"/>
        <w:rPr>
          <w:sz w:val="24"/>
        </w:rPr>
      </w:pPr>
      <w:r w:rsidRPr="00E06E1D">
        <w:rPr>
          <w:sz w:val="24"/>
        </w:rPr>
        <w:t>6.</w:t>
      </w:r>
      <w:r w:rsidR="0032398A" w:rsidRPr="00E06E1D">
        <w:rPr>
          <w:sz w:val="24"/>
        </w:rPr>
        <w:tab/>
      </w:r>
      <w:r w:rsidR="00975BB4" w:rsidRPr="00E06E1D">
        <w:rPr>
          <w:sz w:val="24"/>
        </w:rPr>
        <w:t>E</w:t>
      </w:r>
      <w:r w:rsidR="00314130" w:rsidRPr="00E06E1D">
        <w:rPr>
          <w:sz w:val="24"/>
        </w:rPr>
        <w:t>liminating the lowest values of</w:t>
      </w:r>
      <w:r w:rsidR="00975BB4" w:rsidRPr="00E06E1D">
        <w:rPr>
          <w:sz w:val="24"/>
        </w:rPr>
        <w:t xml:space="preserve"> </w:t>
      </w:r>
      <w:r w:rsidR="00975BB4" w:rsidRPr="00E06E1D">
        <w:rPr>
          <w:i/>
          <w:sz w:val="24"/>
        </w:rPr>
        <w:t>x</w:t>
      </w:r>
      <w:r w:rsidR="0032398A" w:rsidRPr="00E06E1D">
        <w:rPr>
          <w:sz w:val="24"/>
        </w:rPr>
        <w:t xml:space="preserve"> increases the expected </w:t>
      </w:r>
      <w:r w:rsidR="00975BB4" w:rsidRPr="00E06E1D">
        <w:rPr>
          <w:sz w:val="24"/>
        </w:rPr>
        <w:t>value of the remaining values.</w:t>
      </w:r>
    </w:p>
    <w:p w14:paraId="3DAB6BFD" w14:textId="77777777" w:rsidR="00B87805" w:rsidRPr="00E06E1D" w:rsidRDefault="00B87805" w:rsidP="009205D6">
      <w:pPr>
        <w:rPr>
          <w:sz w:val="24"/>
        </w:rPr>
      </w:pPr>
    </w:p>
    <w:p w14:paraId="745AA8BE" w14:textId="77777777" w:rsidR="00E1136C" w:rsidRPr="00E06E1D" w:rsidRDefault="00E1136C" w:rsidP="009205D6">
      <w:pPr>
        <w:rPr>
          <w:sz w:val="24"/>
        </w:rPr>
      </w:pPr>
    </w:p>
    <w:p w14:paraId="55086713" w14:textId="77777777" w:rsidR="00C87C4A" w:rsidRPr="00E06E1D" w:rsidRDefault="007E5A94" w:rsidP="00276FB9">
      <w:pPr>
        <w:rPr>
          <w:sz w:val="24"/>
        </w:rPr>
      </w:pPr>
      <w:r w:rsidRPr="00E06E1D">
        <w:rPr>
          <w:b/>
          <w:sz w:val="24"/>
        </w:rPr>
        <w:t>2.15</w:t>
      </w:r>
      <w:r w:rsidR="00C87C4A" w:rsidRPr="00E06E1D">
        <w:rPr>
          <w:sz w:val="24"/>
        </w:rPr>
        <w:tab/>
      </w:r>
      <w:r w:rsidR="0032398A" w:rsidRPr="00E06E1D">
        <w:rPr>
          <w:b/>
          <w:sz w:val="24"/>
        </w:rPr>
        <w:t xml:space="preserve">More on </w:t>
      </w:r>
      <w:r w:rsidR="002C6888" w:rsidRPr="00E06E1D">
        <w:rPr>
          <w:b/>
          <w:sz w:val="24"/>
        </w:rPr>
        <w:t>variances</w:t>
      </w:r>
    </w:p>
    <w:p w14:paraId="3E672D07" w14:textId="77777777" w:rsidR="0032398A" w:rsidRPr="00E06E1D" w:rsidRDefault="0032398A" w:rsidP="009205D6">
      <w:pPr>
        <w:rPr>
          <w:sz w:val="24"/>
        </w:rPr>
      </w:pPr>
    </w:p>
    <w:p w14:paraId="17373951" w14:textId="77777777" w:rsidR="0098170F" w:rsidRPr="00E06E1D" w:rsidRDefault="00C87C4A" w:rsidP="009205D6">
      <w:pPr>
        <w:rPr>
          <w:sz w:val="24"/>
        </w:rPr>
      </w:pPr>
      <w:r w:rsidRPr="00E06E1D">
        <w:rPr>
          <w:sz w:val="24"/>
        </w:rPr>
        <w:tab/>
        <w:t>a.</w:t>
      </w:r>
      <w:r w:rsidR="004C4183" w:rsidRPr="00E06E1D">
        <w:tab/>
      </w:r>
      <w:r w:rsidR="0098170F" w:rsidRPr="00E06E1D">
        <w:rPr>
          <w:sz w:val="24"/>
        </w:rPr>
        <w:t>This is just an application of the definition of variance:</w:t>
      </w:r>
    </w:p>
    <w:p w14:paraId="3C9E8EC0" w14:textId="77777777" w:rsidR="00234EE0" w:rsidRPr="00E06E1D" w:rsidRDefault="00276FB9" w:rsidP="00276FB9">
      <w:pPr>
        <w:ind w:left="1440"/>
      </w:pPr>
      <w:r w:rsidRPr="00E06E1D">
        <w:lastRenderedPageBreak/>
        <w:tab/>
      </w:r>
      <w:r w:rsidR="00A44540" w:rsidRPr="00152357">
        <w:rPr>
          <w:position w:val="-78"/>
        </w:rPr>
        <w:object w:dxaOrig="3480" w:dyaOrig="1680" w14:anchorId="37169FD7">
          <v:shape id="_x0000_i1199" type="#_x0000_t75" style="width:174pt;height:84pt" o:ole="">
            <v:imagedata r:id="rId357" o:title=""/>
          </v:shape>
          <o:OLEObject Type="Embed" ProgID="Equation.DSMT4" ShapeID="_x0000_i1199" DrawAspect="Content" ObjectID="_1554185588" r:id="rId358"/>
        </w:object>
      </w:r>
    </w:p>
    <w:p w14:paraId="29D729AD" w14:textId="77777777" w:rsidR="00234EE0" w:rsidRPr="00E06E1D" w:rsidRDefault="00234EE0" w:rsidP="00DD784D">
      <w:pPr>
        <w:rPr>
          <w:sz w:val="24"/>
        </w:rPr>
      </w:pPr>
    </w:p>
    <w:p w14:paraId="3E66A817" w14:textId="77777777" w:rsidR="00975BB4" w:rsidRPr="00E06E1D" w:rsidRDefault="00C87C4A" w:rsidP="00DD784D">
      <w:pPr>
        <w:ind w:left="1440" w:hanging="720"/>
        <w:rPr>
          <w:sz w:val="24"/>
        </w:rPr>
      </w:pPr>
      <w:r w:rsidRPr="00E06E1D">
        <w:rPr>
          <w:sz w:val="24"/>
        </w:rPr>
        <w:t>b.</w:t>
      </w:r>
      <w:r w:rsidR="004C4183" w:rsidRPr="00E06E1D">
        <w:tab/>
      </w:r>
      <w:r w:rsidR="00683B8B" w:rsidRPr="00E06E1D">
        <w:rPr>
          <w:sz w:val="24"/>
        </w:rPr>
        <w:t>Here</w:t>
      </w:r>
      <w:r w:rsidR="002C6888" w:rsidRPr="00E06E1D">
        <w:rPr>
          <w:sz w:val="24"/>
        </w:rPr>
        <w:t>,</w:t>
      </w:r>
      <w:r w:rsidR="00683B8B" w:rsidRPr="00E06E1D">
        <w:rPr>
          <w:sz w:val="24"/>
        </w:rPr>
        <w:t xml:space="preserve"> we let </w:t>
      </w:r>
      <w:r w:rsidR="00A44540" w:rsidRPr="00152357">
        <w:rPr>
          <w:position w:val="-12"/>
          <w:sz w:val="24"/>
        </w:rPr>
        <w:object w:dxaOrig="1020" w:dyaOrig="360" w14:anchorId="79FEBFF6">
          <v:shape id="_x0000_i1200" type="#_x0000_t75" style="width:51pt;height:18pt" o:ole="">
            <v:imagedata r:id="rId359" o:title=""/>
          </v:shape>
          <o:OLEObject Type="Embed" ProgID="Equation.DSMT4" ShapeID="_x0000_i1200" DrawAspect="Content" ObjectID="_1554185589" r:id="rId360"/>
        </w:object>
      </w:r>
      <w:r w:rsidR="00683B8B" w:rsidRPr="00E06E1D">
        <w:rPr>
          <w:sz w:val="24"/>
        </w:rPr>
        <w:t xml:space="preserve"> and apply Markov’s inequality to </w:t>
      </w:r>
      <w:r w:rsidR="00A44540" w:rsidRPr="00152357">
        <w:rPr>
          <w:position w:val="-10"/>
          <w:sz w:val="24"/>
        </w:rPr>
        <w:object w:dxaOrig="220" w:dyaOrig="260" w14:anchorId="3D173DCC">
          <v:shape id="_x0000_i1201" type="#_x0000_t75" style="width:10.8pt;height:12.6pt" o:ole="">
            <v:imagedata r:id="rId361" o:title=""/>
          </v:shape>
          <o:OLEObject Type="Embed" ProgID="Equation.DSMT4" ShapeID="_x0000_i1201" DrawAspect="Content" ObjectID="_1554185590" r:id="rId362"/>
        </w:object>
      </w:r>
      <w:r w:rsidR="00683B8B" w:rsidRPr="00E06E1D">
        <w:rPr>
          <w:sz w:val="24"/>
        </w:rPr>
        <w:t xml:space="preserve"> and remember that </w:t>
      </w:r>
      <w:r w:rsidR="00A44540" w:rsidRPr="00152357">
        <w:rPr>
          <w:position w:val="-6"/>
          <w:sz w:val="24"/>
        </w:rPr>
        <w:object w:dxaOrig="200" w:dyaOrig="220" w14:anchorId="3FAA97A5">
          <v:shape id="_x0000_i1202" type="#_x0000_t75" style="width:10.2pt;height:10.8pt" o:ole="">
            <v:imagedata r:id="rId363" o:title=""/>
          </v:shape>
          <o:OLEObject Type="Embed" ProgID="Equation.DSMT4" ShapeID="_x0000_i1202" DrawAspect="Content" ObjectID="_1554185591" r:id="rId364"/>
        </w:object>
      </w:r>
      <w:r w:rsidR="00683B8B" w:rsidRPr="00E06E1D">
        <w:rPr>
          <w:sz w:val="24"/>
        </w:rPr>
        <w:t xml:space="preserve"> can only take on positive values.</w:t>
      </w:r>
    </w:p>
    <w:p w14:paraId="034B56D2" w14:textId="77777777" w:rsidR="00683B8B" w:rsidRPr="00E06E1D" w:rsidRDefault="00A44540" w:rsidP="00DD784D">
      <w:pPr>
        <w:ind w:left="1440" w:firstLine="720"/>
        <w:rPr>
          <w:sz w:val="24"/>
        </w:rPr>
      </w:pPr>
      <w:r w:rsidRPr="00152357">
        <w:rPr>
          <w:position w:val="-24"/>
        </w:rPr>
        <w:object w:dxaOrig="3660" w:dyaOrig="660" w14:anchorId="0E887B4C">
          <v:shape id="_x0000_i1203" type="#_x0000_t75" style="width:183pt;height:33pt" o:ole="">
            <v:imagedata r:id="rId365" o:title=""/>
          </v:shape>
          <o:OLEObject Type="Embed" ProgID="Equation.DSMT4" ShapeID="_x0000_i1203" DrawAspect="Content" ObjectID="_1554185592" r:id="rId366"/>
        </w:object>
      </w:r>
    </w:p>
    <w:p w14:paraId="7C4E6F4E" w14:textId="77777777" w:rsidR="00234EE0" w:rsidRPr="00E06E1D" w:rsidRDefault="00234EE0" w:rsidP="00DD784D">
      <w:pPr>
        <w:rPr>
          <w:sz w:val="24"/>
        </w:rPr>
      </w:pPr>
    </w:p>
    <w:p w14:paraId="68110C4E" w14:textId="77777777" w:rsidR="00C87C4A" w:rsidRPr="00E06E1D" w:rsidRDefault="00C87C4A" w:rsidP="00DD784D">
      <w:pPr>
        <w:ind w:left="1440" w:hanging="720"/>
        <w:rPr>
          <w:sz w:val="24"/>
        </w:rPr>
      </w:pPr>
      <w:r w:rsidRPr="00E06E1D">
        <w:rPr>
          <w:sz w:val="24"/>
        </w:rPr>
        <w:t>c.</w:t>
      </w:r>
      <w:r w:rsidRPr="00E06E1D">
        <w:rPr>
          <w:sz w:val="24"/>
        </w:rPr>
        <w:tab/>
      </w:r>
      <w:r w:rsidR="00683B8B" w:rsidRPr="00E06E1D">
        <w:rPr>
          <w:sz w:val="24"/>
        </w:rPr>
        <w:t xml:space="preserve">Let </w:t>
      </w:r>
      <w:r w:rsidR="00A44540" w:rsidRPr="00152357">
        <w:rPr>
          <w:position w:val="-12"/>
          <w:sz w:val="24"/>
        </w:rPr>
        <w:object w:dxaOrig="320" w:dyaOrig="360" w14:anchorId="24EECABC">
          <v:shape id="_x0000_i1204" type="#_x0000_t75" style="width:16.2pt;height:18pt" o:ole="">
            <v:imagedata r:id="rId367" o:title=""/>
          </v:shape>
          <o:OLEObject Type="Embed" ProgID="Equation.DSMT4" ShapeID="_x0000_i1204" DrawAspect="Content" ObjectID="_1554185593" r:id="rId368"/>
        </w:object>
      </w:r>
      <w:r w:rsidR="00683B8B" w:rsidRPr="00E06E1D">
        <w:rPr>
          <w:sz w:val="24"/>
        </w:rPr>
        <w:t xml:space="preserve"> </w:t>
      </w:r>
      <w:r w:rsidR="002C6888" w:rsidRPr="00152357">
        <w:rPr>
          <w:position w:val="-10"/>
          <w:sz w:val="24"/>
        </w:rPr>
        <w:object w:dxaOrig="980" w:dyaOrig="320" w14:anchorId="77E443A5">
          <v:shape id="_x0000_i1205" type="#_x0000_t75" style="width:49.2pt;height:16.2pt" o:ole="">
            <v:imagedata r:id="rId369" o:title=""/>
          </v:shape>
          <o:OLEObject Type="Embed" ProgID="Equation.DSMT4" ShapeID="_x0000_i1205" DrawAspect="Content" ObjectID="_1554185594" r:id="rId370"/>
        </w:object>
      </w:r>
      <w:r w:rsidR="00DD784D" w:rsidRPr="00E06E1D">
        <w:t xml:space="preserve"> </w:t>
      </w:r>
      <w:r w:rsidR="00683B8B" w:rsidRPr="00E06E1D">
        <w:rPr>
          <w:sz w:val="24"/>
        </w:rPr>
        <w:t xml:space="preserve">be </w:t>
      </w:r>
      <w:r w:rsidR="00A44540" w:rsidRPr="00152357">
        <w:rPr>
          <w:position w:val="-6"/>
          <w:sz w:val="24"/>
        </w:rPr>
        <w:object w:dxaOrig="200" w:dyaOrig="220" w14:anchorId="0B03F75F">
          <v:shape id="_x0000_i1206" type="#_x0000_t75" style="width:10.2pt;height:10.8pt" o:ole="">
            <v:imagedata r:id="rId371" o:title=""/>
          </v:shape>
          <o:OLEObject Type="Embed" ProgID="Equation.DSMT4" ShapeID="_x0000_i1206" DrawAspect="Content" ObjectID="_1554185595" r:id="rId372"/>
        </w:object>
      </w:r>
      <w:r w:rsidR="00975BB4" w:rsidRPr="00E06E1D">
        <w:t xml:space="preserve"> </w:t>
      </w:r>
      <w:r w:rsidR="00683B8B" w:rsidRPr="00E06E1D">
        <w:rPr>
          <w:sz w:val="24"/>
        </w:rPr>
        <w:t xml:space="preserve">independent random variables each with expected value </w:t>
      </w:r>
      <w:r w:rsidR="00A44540" w:rsidRPr="00152357">
        <w:rPr>
          <w:position w:val="-10"/>
          <w:sz w:val="24"/>
        </w:rPr>
        <w:object w:dxaOrig="240" w:dyaOrig="260" w14:anchorId="3235B6AD">
          <v:shape id="_x0000_i1207" type="#_x0000_t75" style="width:12pt;height:12.6pt" o:ole="">
            <v:imagedata r:id="rId373" o:title=""/>
          </v:shape>
          <o:OLEObject Type="Embed" ProgID="Equation.DSMT4" ShapeID="_x0000_i1207" DrawAspect="Content" ObjectID="_1554185596" r:id="rId374"/>
        </w:object>
      </w:r>
      <w:r w:rsidR="00975BB4" w:rsidRPr="00E06E1D">
        <w:t xml:space="preserve"> </w:t>
      </w:r>
      <w:r w:rsidR="00683B8B" w:rsidRPr="00E06E1D">
        <w:rPr>
          <w:sz w:val="24"/>
        </w:rPr>
        <w:t>and varianc</w:t>
      </w:r>
      <w:r w:rsidR="00975BB4" w:rsidRPr="00E06E1D">
        <w:rPr>
          <w:sz w:val="24"/>
        </w:rPr>
        <w:t xml:space="preserve">e </w:t>
      </w:r>
      <w:r w:rsidR="00A44540" w:rsidRPr="00152357">
        <w:rPr>
          <w:position w:val="-6"/>
          <w:sz w:val="24"/>
        </w:rPr>
        <w:object w:dxaOrig="380" w:dyaOrig="320" w14:anchorId="51ADE968">
          <v:shape id="_x0000_i1208" type="#_x0000_t75" style="width:19.2pt;height:16.2pt" o:ole="">
            <v:imagedata r:id="rId375" o:title=""/>
          </v:shape>
          <o:OLEObject Type="Embed" ProgID="Equation.DSMT4" ShapeID="_x0000_i1208" DrawAspect="Content" ObjectID="_1554185597" r:id="rId376"/>
        </w:object>
      </w:r>
    </w:p>
    <w:p w14:paraId="7111FEC0" w14:textId="77777777" w:rsidR="00683B8B" w:rsidRPr="00E06E1D" w:rsidRDefault="00186324" w:rsidP="00DD784D">
      <w:pPr>
        <w:ind w:left="1440" w:firstLine="720"/>
        <w:rPr>
          <w:sz w:val="24"/>
        </w:rPr>
      </w:pPr>
      <w:r w:rsidRPr="00152357">
        <w:rPr>
          <w:position w:val="-30"/>
          <w:sz w:val="24"/>
        </w:rPr>
        <w:object w:dxaOrig="2659" w:dyaOrig="720" w14:anchorId="17E01D77">
          <v:shape id="_x0000_i1209" type="#_x0000_t75" style="width:132pt;height:36pt" o:ole="">
            <v:imagedata r:id="rId377" o:title=""/>
          </v:shape>
          <o:OLEObject Type="Embed" ProgID="Equation.DSMT4" ShapeID="_x0000_i1209" DrawAspect="Content" ObjectID="_1554185598" r:id="rId378"/>
        </w:object>
      </w:r>
    </w:p>
    <w:p w14:paraId="5A66F399" w14:textId="77777777" w:rsidR="00683B8B" w:rsidRPr="00E06E1D" w:rsidRDefault="00186324" w:rsidP="00DD784D">
      <w:pPr>
        <w:ind w:left="1440" w:firstLine="720"/>
        <w:rPr>
          <w:sz w:val="24"/>
        </w:rPr>
      </w:pPr>
      <w:r w:rsidRPr="00152357">
        <w:rPr>
          <w:position w:val="-30"/>
          <w:sz w:val="24"/>
        </w:rPr>
        <w:object w:dxaOrig="3180" w:dyaOrig="720" w14:anchorId="0BD71A2D">
          <v:shape id="_x0000_i1210" type="#_x0000_t75" style="width:159.6pt;height:36pt" o:ole="">
            <v:imagedata r:id="rId379" o:title=""/>
          </v:shape>
          <o:OLEObject Type="Embed" ProgID="Equation.DSMT4" ShapeID="_x0000_i1210" DrawAspect="Content" ObjectID="_1554185599" r:id="rId380"/>
        </w:object>
      </w:r>
    </w:p>
    <w:p w14:paraId="3A9C2B7E" w14:textId="77777777" w:rsidR="00683B8B" w:rsidRPr="00E06E1D" w:rsidRDefault="00683B8B" w:rsidP="00276FB9">
      <w:pPr>
        <w:ind w:left="1440"/>
        <w:rPr>
          <w:sz w:val="24"/>
        </w:rPr>
      </w:pPr>
      <w:r w:rsidRPr="00E06E1D">
        <w:rPr>
          <w:sz w:val="24"/>
        </w:rPr>
        <w:t>Now</w:t>
      </w:r>
      <w:r w:rsidR="00ED70C8" w:rsidRPr="00E06E1D">
        <w:rPr>
          <w:sz w:val="24"/>
        </w:rPr>
        <w:t>,</w:t>
      </w:r>
      <w:r w:rsidR="00234EE0" w:rsidRPr="00E06E1D">
        <w:rPr>
          <w:sz w:val="24"/>
        </w:rPr>
        <w:t xml:space="preserve"> let</w:t>
      </w:r>
      <w:r w:rsidRPr="00E06E1D">
        <w:rPr>
          <w:sz w:val="24"/>
        </w:rPr>
        <w:t xml:space="preserve"> </w:t>
      </w:r>
      <w:r w:rsidR="00A44540" w:rsidRPr="00152357">
        <w:rPr>
          <w:position w:val="-16"/>
          <w:sz w:val="24"/>
        </w:rPr>
        <w:object w:dxaOrig="1579" w:dyaOrig="460" w14:anchorId="5613EFD0">
          <v:shape id="_x0000_i1211" type="#_x0000_t75" style="width:79.2pt;height:22.8pt" o:ole="">
            <v:imagedata r:id="rId381" o:title=""/>
          </v:shape>
          <o:OLEObject Type="Embed" ProgID="Equation.DSMT4" ShapeID="_x0000_i1211" DrawAspect="Content" ObjectID="_1554185600" r:id="rId382"/>
        </w:object>
      </w:r>
    </w:p>
    <w:p w14:paraId="143D64BB" w14:textId="77777777" w:rsidR="00ED70C8" w:rsidRPr="00E06E1D" w:rsidRDefault="00A44540" w:rsidP="00DD784D">
      <w:pPr>
        <w:ind w:left="1440" w:firstLine="720"/>
        <w:rPr>
          <w:sz w:val="24"/>
        </w:rPr>
      </w:pPr>
      <w:r w:rsidRPr="00152357">
        <w:rPr>
          <w:position w:val="-24"/>
          <w:sz w:val="24"/>
        </w:rPr>
        <w:object w:dxaOrig="1560" w:dyaOrig="620" w14:anchorId="55E3D2A2">
          <v:shape id="_x0000_i1212" type="#_x0000_t75" style="width:78pt;height:31.2pt" o:ole="">
            <v:imagedata r:id="rId383" o:title=""/>
          </v:shape>
          <o:OLEObject Type="Embed" ProgID="Equation.DSMT4" ShapeID="_x0000_i1212" DrawAspect="Content" ObjectID="_1554185601" r:id="rId384"/>
        </w:object>
      </w:r>
    </w:p>
    <w:p w14:paraId="124E1940" w14:textId="77777777" w:rsidR="00ED70C8" w:rsidRPr="00E06E1D" w:rsidRDefault="00A44540" w:rsidP="00DD784D">
      <w:pPr>
        <w:ind w:left="1440" w:firstLine="720"/>
      </w:pPr>
      <w:r w:rsidRPr="00152357">
        <w:rPr>
          <w:position w:val="-24"/>
        </w:rPr>
        <w:object w:dxaOrig="2040" w:dyaOrig="660" w14:anchorId="2014630D">
          <v:shape id="_x0000_i1213" type="#_x0000_t75" style="width:102pt;height:33pt" o:ole="">
            <v:imagedata r:id="rId385" o:title=""/>
          </v:shape>
          <o:OLEObject Type="Embed" ProgID="Equation.DSMT4" ShapeID="_x0000_i1213" DrawAspect="Content" ObjectID="_1554185602" r:id="rId386"/>
        </w:object>
      </w:r>
    </w:p>
    <w:p w14:paraId="592B7262" w14:textId="77777777" w:rsidR="003A1C3E" w:rsidRPr="00E06E1D" w:rsidRDefault="003A1C3E" w:rsidP="00DD784D">
      <w:pPr>
        <w:rPr>
          <w:sz w:val="24"/>
        </w:rPr>
      </w:pPr>
    </w:p>
    <w:p w14:paraId="72CFF40A" w14:textId="77777777" w:rsidR="00ED70C8" w:rsidRPr="00E06E1D" w:rsidRDefault="00ED70C8" w:rsidP="00DD784D">
      <w:pPr>
        <w:ind w:firstLine="720"/>
        <w:rPr>
          <w:sz w:val="24"/>
        </w:rPr>
      </w:pPr>
      <w:r w:rsidRPr="00E06E1D">
        <w:rPr>
          <w:sz w:val="24"/>
        </w:rPr>
        <w:t>d.</w:t>
      </w:r>
      <w:r w:rsidRPr="00E06E1D">
        <w:tab/>
      </w:r>
      <w:r w:rsidR="006B76EF" w:rsidRPr="00E06E1D">
        <w:rPr>
          <w:sz w:val="24"/>
        </w:rPr>
        <w:t xml:space="preserve">Let </w:t>
      </w:r>
      <w:r w:rsidR="00A44540" w:rsidRPr="00152357">
        <w:rPr>
          <w:position w:val="-12"/>
          <w:sz w:val="24"/>
        </w:rPr>
        <w:object w:dxaOrig="1780" w:dyaOrig="360" w14:anchorId="4928A72A">
          <v:shape id="_x0000_i1214" type="#_x0000_t75" style="width:88.8pt;height:18pt" o:ole="">
            <v:imagedata r:id="rId387" o:title=""/>
          </v:shape>
          <o:OLEObject Type="Embed" ProgID="Equation.DSMT4" ShapeID="_x0000_i1214" DrawAspect="Content" ObjectID="_1554185603" r:id="rId388"/>
        </w:object>
      </w:r>
      <w:r w:rsidR="006B76EF" w:rsidRPr="00E06E1D">
        <w:rPr>
          <w:sz w:val="24"/>
        </w:rPr>
        <w:t xml:space="preserve"> and </w:t>
      </w:r>
      <w:r w:rsidR="00A44540" w:rsidRPr="00152357">
        <w:rPr>
          <w:position w:val="-10"/>
          <w:sz w:val="24"/>
        </w:rPr>
        <w:object w:dxaOrig="2540" w:dyaOrig="320" w14:anchorId="37A1CE00">
          <v:shape id="_x0000_i1215" type="#_x0000_t75" style="width:127.2pt;height:16.2pt" o:ole="">
            <v:imagedata r:id="rId389" o:title=""/>
          </v:shape>
          <o:OLEObject Type="Embed" ProgID="Equation.DSMT4" ShapeID="_x0000_i1215" DrawAspect="Content" ObjectID="_1554185604" r:id="rId390"/>
        </w:object>
      </w:r>
      <w:r w:rsidR="00C06F50" w:rsidRPr="00E06E1D">
        <w:rPr>
          <w:sz w:val="24"/>
        </w:rPr>
        <w:t xml:space="preserve"> </w:t>
      </w:r>
    </w:p>
    <w:p w14:paraId="2ED206B0" w14:textId="77777777" w:rsidR="00C06F50" w:rsidRPr="00E06E1D" w:rsidRDefault="00C06F50" w:rsidP="00276FB9">
      <w:pPr>
        <w:ind w:left="1440"/>
        <w:rPr>
          <w:sz w:val="24"/>
        </w:rPr>
      </w:pPr>
      <w:r w:rsidRPr="00E06E1D">
        <w:rPr>
          <w:sz w:val="24"/>
        </w:rPr>
        <w:tab/>
      </w:r>
      <w:r w:rsidR="00A44540" w:rsidRPr="00152357">
        <w:rPr>
          <w:position w:val="-10"/>
          <w:sz w:val="24"/>
        </w:rPr>
        <w:object w:dxaOrig="4520" w:dyaOrig="360" w14:anchorId="5568A460">
          <v:shape id="_x0000_i1216" type="#_x0000_t75" style="width:226.2pt;height:18pt" o:ole="">
            <v:imagedata r:id="rId391" o:title=""/>
          </v:shape>
          <o:OLEObject Type="Embed" ProgID="Equation.DSMT4" ShapeID="_x0000_i1216" DrawAspect="Content" ObjectID="_1554185605" r:id="rId392"/>
        </w:object>
      </w:r>
    </w:p>
    <w:p w14:paraId="4A576CDF" w14:textId="77777777" w:rsidR="00D10E57" w:rsidRPr="00E06E1D" w:rsidRDefault="00A44540" w:rsidP="00474AE4">
      <w:pPr>
        <w:ind w:left="1440" w:firstLine="720"/>
        <w:rPr>
          <w:sz w:val="24"/>
        </w:rPr>
      </w:pPr>
      <w:r w:rsidRPr="00152357">
        <w:rPr>
          <w:position w:val="-24"/>
          <w:sz w:val="24"/>
        </w:rPr>
        <w:object w:dxaOrig="2640" w:dyaOrig="620" w14:anchorId="2A76D091">
          <v:shape id="_x0000_i1217" type="#_x0000_t75" style="width:132pt;height:31.2pt" o:ole="">
            <v:imagedata r:id="rId393" o:title=""/>
          </v:shape>
          <o:OLEObject Type="Embed" ProgID="Equation.DSMT4" ShapeID="_x0000_i1217" DrawAspect="Content" ObjectID="_1554185606" r:id="rId394"/>
        </w:object>
      </w:r>
    </w:p>
    <w:p w14:paraId="16F8862C" w14:textId="77777777" w:rsidR="00D10E57" w:rsidRPr="00E06E1D" w:rsidRDefault="00D10E57" w:rsidP="00D20F1C">
      <w:pPr>
        <w:ind w:left="1440"/>
        <w:rPr>
          <w:sz w:val="24"/>
        </w:rPr>
      </w:pPr>
      <w:r w:rsidRPr="00E06E1D">
        <w:rPr>
          <w:sz w:val="24"/>
        </w:rPr>
        <w:t>Hence</w:t>
      </w:r>
      <w:r w:rsidR="00854314" w:rsidRPr="00E06E1D">
        <w:rPr>
          <w:sz w:val="24"/>
        </w:rPr>
        <w:t>,</w:t>
      </w:r>
      <w:r w:rsidRPr="00E06E1D">
        <w:rPr>
          <w:sz w:val="24"/>
        </w:rPr>
        <w:t xml:space="preserve"> variance </w:t>
      </w:r>
      <w:r w:rsidR="009A76F6" w:rsidRPr="00E06E1D">
        <w:rPr>
          <w:sz w:val="24"/>
        </w:rPr>
        <w:t>is</w:t>
      </w:r>
      <w:r w:rsidRPr="00E06E1D">
        <w:rPr>
          <w:sz w:val="24"/>
        </w:rPr>
        <w:t xml:space="preserve"> minimized for </w:t>
      </w:r>
      <w:r w:rsidR="00A44540" w:rsidRPr="00152357">
        <w:rPr>
          <w:position w:val="-6"/>
          <w:sz w:val="24"/>
        </w:rPr>
        <w:object w:dxaOrig="780" w:dyaOrig="279" w14:anchorId="2B2C0E6A">
          <v:shape id="_x0000_i1218" type="#_x0000_t75" style="width:39pt;height:13.8pt" o:ole="">
            <v:imagedata r:id="rId395" o:title=""/>
          </v:shape>
          <o:OLEObject Type="Embed" ProgID="Equation.DSMT4" ShapeID="_x0000_i1218" DrawAspect="Content" ObjectID="_1554185607" r:id="rId396"/>
        </w:objec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In this case, </w:t>
      </w:r>
      <w:r w:rsidR="00A44540" w:rsidRPr="00152357">
        <w:rPr>
          <w:position w:val="-10"/>
          <w:sz w:val="24"/>
        </w:rPr>
        <w:object w:dxaOrig="1660" w:dyaOrig="360" w14:anchorId="5431B3C6">
          <v:shape id="_x0000_i1219" type="#_x0000_t75" style="width:82.8pt;height:18pt" o:ole="">
            <v:imagedata r:id="rId397" o:title=""/>
          </v:shape>
          <o:OLEObject Type="Embed" ProgID="Equation.DSMT4" ShapeID="_x0000_i1219" DrawAspect="Content" ObjectID="_1554185608" r:id="rId398"/>
        </w:object>
      </w:r>
      <w:r w:rsidR="0036717E" w:rsidRPr="00E06E1D">
        <w:rPr>
          <w:sz w:val="24"/>
        </w:rPr>
        <w:t xml:space="preserve"> </w:t>
      </w:r>
      <w:r w:rsidR="00AE1C4C" w:rsidRPr="00E06E1D">
        <w:rPr>
          <w:sz w:val="24"/>
        </w:rPr>
        <w:t xml:space="preserve">If </w:t>
      </w:r>
      <w:r w:rsidR="00A44540" w:rsidRPr="00152357">
        <w:rPr>
          <w:position w:val="-10"/>
          <w:sz w:val="24"/>
        </w:rPr>
        <w:object w:dxaOrig="800" w:dyaOrig="320" w14:anchorId="11CAA6C6">
          <v:shape id="_x0000_i1220" type="#_x0000_t75" style="width:40.2pt;height:16.2pt" o:ole="">
            <v:imagedata r:id="rId399" o:title=""/>
          </v:shape>
          <o:OLEObject Type="Embed" ProgID="Equation.DSMT4" ShapeID="_x0000_i1220" DrawAspect="Content" ObjectID="_1554185609" r:id="rId400"/>
        </w:object>
      </w:r>
      <w:r w:rsidR="00A44540" w:rsidRPr="00152357">
        <w:rPr>
          <w:position w:val="-10"/>
          <w:sz w:val="24"/>
        </w:rPr>
        <w:object w:dxaOrig="1719" w:dyaOrig="360" w14:anchorId="266CA65D">
          <v:shape id="_x0000_i1221" type="#_x0000_t75" style="width:85.8pt;height:18pt" o:ole="">
            <v:imagedata r:id="rId401" o:title=""/>
          </v:shape>
          <o:OLEObject Type="Embed" ProgID="Equation.DSMT4" ShapeID="_x0000_i1221" DrawAspect="Content" ObjectID="_1554185610" r:id="rId402"/>
        </w:object>
      </w:r>
      <w:r w:rsidR="00975BB4" w:rsidRPr="00E06E1D">
        <w:rPr>
          <w:rFonts w:cs="Arial"/>
          <w:noProof w:val="0"/>
          <w:sz w:val="24"/>
        </w:rPr>
        <w:t xml:space="preserve"> </w:t>
      </w:r>
      <w:r w:rsidR="00EE0615" w:rsidRPr="00E06E1D">
        <w:rPr>
          <w:rFonts w:cs="Arial"/>
          <w:noProof w:val="0"/>
          <w:sz w:val="24"/>
        </w:rPr>
        <w:t>(</w:t>
      </w:r>
      <w:r w:rsidRPr="00E06E1D">
        <w:rPr>
          <w:rFonts w:cs="Arial"/>
          <w:noProof w:val="0"/>
          <w:sz w:val="24"/>
        </w:rPr>
        <w:t>not much of an increase</w:t>
      </w:r>
      <w:r w:rsidR="00EE0615" w:rsidRPr="00E06E1D">
        <w:rPr>
          <w:rFonts w:cs="Arial"/>
          <w:noProof w:val="0"/>
          <w:sz w:val="24"/>
        </w:rPr>
        <w:t>)</w:t>
      </w:r>
      <w:r w:rsidRPr="00E06E1D">
        <w:rPr>
          <w:rFonts w:cs="Arial"/>
          <w:noProof w:val="0"/>
          <w:sz w:val="24"/>
        </w:rPr>
        <w:t>.</w:t>
      </w:r>
    </w:p>
    <w:p w14:paraId="574013AF" w14:textId="77777777" w:rsidR="00234EE0" w:rsidRPr="00E06E1D" w:rsidRDefault="00234EE0" w:rsidP="00D20F1C">
      <w:pPr>
        <w:rPr>
          <w:rFonts w:cs="Arial"/>
          <w:noProof w:val="0"/>
          <w:sz w:val="24"/>
        </w:rPr>
      </w:pPr>
    </w:p>
    <w:p w14:paraId="50400846" w14:textId="77777777" w:rsidR="00D10E57" w:rsidRPr="00E06E1D" w:rsidRDefault="00D10E57" w:rsidP="00D20F1C">
      <w:pPr>
        <w:ind w:firstLine="720"/>
        <w:rPr>
          <w:rFonts w:cs="Arial"/>
          <w:noProof w:val="0"/>
          <w:sz w:val="24"/>
        </w:rPr>
      </w:pPr>
      <w:r w:rsidRPr="00E06E1D">
        <w:rPr>
          <w:rFonts w:cs="Arial"/>
          <w:noProof w:val="0"/>
          <w:sz w:val="24"/>
        </w:rPr>
        <w:t>e.</w:t>
      </w:r>
      <w:r w:rsidRPr="00E06E1D">
        <w:rPr>
          <w:rFonts w:cs="Arial"/>
          <w:noProof w:val="0"/>
          <w:sz w:val="24"/>
        </w:rPr>
        <w:tab/>
        <w:t xml:space="preserve">Suppose that </w:t>
      </w:r>
      <w:r w:rsidR="00CB4525" w:rsidRPr="00152357">
        <w:rPr>
          <w:rFonts w:cs="Arial"/>
          <w:noProof w:val="0"/>
          <w:position w:val="-12"/>
          <w:sz w:val="24"/>
        </w:rPr>
        <w:object w:dxaOrig="1280" w:dyaOrig="380" w14:anchorId="31370C9C">
          <v:shape id="_x0000_i1222" type="#_x0000_t75" style="width:64.8pt;height:19.2pt" o:ole="">
            <v:imagedata r:id="rId403" o:title=""/>
          </v:shape>
          <o:OLEObject Type="Embed" ProgID="Equation.DSMT4" ShapeID="_x0000_i1222" DrawAspect="Content" ObjectID="_1554185611" r:id="rId404"/>
        </w:object>
      </w:r>
      <w:r w:rsidRPr="00E06E1D">
        <w:rPr>
          <w:sz w:val="24"/>
        </w:rPr>
        <w:t xml:space="preserve"> and </w:t>
      </w:r>
      <w:r w:rsidR="00CB4525" w:rsidRPr="00152357">
        <w:rPr>
          <w:position w:val="-12"/>
          <w:sz w:val="24"/>
        </w:rPr>
        <w:object w:dxaOrig="1480" w:dyaOrig="380" w14:anchorId="27EB99CF">
          <v:shape id="_x0000_i1223" type="#_x0000_t75" style="width:73.8pt;height:19.2pt" o:ole="">
            <v:imagedata r:id="rId405" o:title=""/>
          </v:shape>
          <o:OLEObject Type="Embed" ProgID="Equation.DSMT4" ShapeID="_x0000_i1223" DrawAspect="Content" ObjectID="_1554185612" r:id="rId406"/>
        </w:object>
      </w:r>
      <w:r w:rsidR="0036717E" w:rsidRPr="00E06E1D">
        <w:rPr>
          <w:sz w:val="24"/>
        </w:rPr>
        <w:t xml:space="preserve"> </w:t>
      </w:r>
      <w:r w:rsidR="009A76F6" w:rsidRPr="00E06E1D">
        <w:rPr>
          <w:rFonts w:cs="Arial"/>
          <w:noProof w:val="0"/>
          <w:sz w:val="24"/>
        </w:rPr>
        <w:t>Now</w:t>
      </w:r>
    </w:p>
    <w:p w14:paraId="438A4E41" w14:textId="77777777" w:rsidR="00EE0615" w:rsidRPr="00E06E1D" w:rsidRDefault="00A44540" w:rsidP="00D20F1C">
      <w:pPr>
        <w:ind w:left="1440" w:firstLine="720"/>
        <w:rPr>
          <w:sz w:val="24"/>
        </w:rPr>
      </w:pPr>
      <w:r w:rsidRPr="00152357">
        <w:rPr>
          <w:position w:val="-16"/>
          <w:sz w:val="24"/>
        </w:rPr>
        <w:object w:dxaOrig="5260" w:dyaOrig="440" w14:anchorId="14786B93">
          <v:shape id="_x0000_i1224" type="#_x0000_t75" style="width:263.4pt;height:22.2pt" o:ole="">
            <v:imagedata r:id="rId407" o:title=""/>
          </v:shape>
          <o:OLEObject Type="Embed" ProgID="Equation.DSMT4" ShapeID="_x0000_i1224" DrawAspect="Content" ObjectID="_1554185613" r:id="rId408"/>
        </w:object>
      </w:r>
    </w:p>
    <w:p w14:paraId="2BE8F1E0" w14:textId="77777777" w:rsidR="00EE0615" w:rsidRPr="00E06E1D" w:rsidRDefault="00A44540" w:rsidP="00D20F1C">
      <w:pPr>
        <w:ind w:left="1440" w:firstLine="720"/>
        <w:rPr>
          <w:sz w:val="24"/>
        </w:rPr>
      </w:pPr>
      <w:r w:rsidRPr="00152357">
        <w:rPr>
          <w:position w:val="-24"/>
          <w:sz w:val="24"/>
        </w:rPr>
        <w:object w:dxaOrig="3340" w:dyaOrig="620" w14:anchorId="6AC3A3EB">
          <v:shape id="_x0000_i1225" type="#_x0000_t75" style="width:166.8pt;height:31.2pt" o:ole="">
            <v:imagedata r:id="rId409" o:title=""/>
          </v:shape>
          <o:OLEObject Type="Embed" ProgID="Equation.DSMT4" ShapeID="_x0000_i1225" DrawAspect="Content" ObjectID="_1554185614" r:id="rId410"/>
        </w:object>
      </w:r>
    </w:p>
    <w:p w14:paraId="2293E52F" w14:textId="77777777" w:rsidR="00975BB4" w:rsidRPr="00E06E1D" w:rsidRDefault="00A44540" w:rsidP="00D20F1C">
      <w:pPr>
        <w:ind w:left="1440" w:firstLine="720"/>
      </w:pPr>
      <w:r w:rsidRPr="00152357">
        <w:rPr>
          <w:position w:val="-24"/>
        </w:rPr>
        <w:object w:dxaOrig="940" w:dyaOrig="620" w14:anchorId="6E744D14">
          <v:shape id="_x0000_i1226" type="#_x0000_t75" style="width:46.8pt;height:31.2pt" o:ole="">
            <v:imagedata r:id="rId411" o:title=""/>
          </v:shape>
          <o:OLEObject Type="Embed" ProgID="Equation.DSMT4" ShapeID="_x0000_i1226" DrawAspect="Content" ObjectID="_1554185615" r:id="rId412"/>
        </w:object>
      </w:r>
    </w:p>
    <w:p w14:paraId="1ECC0881" w14:textId="77777777" w:rsidR="00975BB4" w:rsidRPr="00E06E1D" w:rsidRDefault="00975BB4" w:rsidP="00276FB9">
      <w:pPr>
        <w:ind w:left="1440"/>
        <w:rPr>
          <w:sz w:val="24"/>
        </w:rPr>
      </w:pPr>
      <w:r w:rsidRPr="00E06E1D">
        <w:rPr>
          <w:sz w:val="24"/>
        </w:rPr>
        <w:t xml:space="preserve">For example, if </w:t>
      </w:r>
      <w:r w:rsidR="00A44540" w:rsidRPr="00152357">
        <w:rPr>
          <w:position w:val="-10"/>
          <w:sz w:val="24"/>
        </w:rPr>
        <w:object w:dxaOrig="600" w:dyaOrig="320" w14:anchorId="7EBDE8E1">
          <v:shape id="_x0000_i1227" type="#_x0000_t75" style="width:30pt;height:16.2pt" o:ole="">
            <v:imagedata r:id="rId413" o:title=""/>
          </v:shape>
          <o:OLEObject Type="Embed" ProgID="Equation.DSMT4" ShapeID="_x0000_i1227" DrawAspect="Content" ObjectID="_1554185616" r:id="rId414"/>
        </w:object>
      </w:r>
      <w:r w:rsidR="009A76F6" w:rsidRPr="00780F93">
        <w:rPr>
          <w:sz w:val="24"/>
        </w:rPr>
        <w:t xml:space="preserve"> then</w:t>
      </w:r>
      <w:r w:rsidR="00D20F1C" w:rsidRPr="00E06E1D">
        <w:t xml:space="preserve"> </w:t>
      </w:r>
      <w:r w:rsidR="00A44540" w:rsidRPr="00152357">
        <w:rPr>
          <w:position w:val="-10"/>
        </w:rPr>
        <w:object w:dxaOrig="760" w:dyaOrig="340" w14:anchorId="569C003D">
          <v:shape id="_x0000_i1228" type="#_x0000_t75" style="width:37.2pt;height:16.8pt" o:ole="">
            <v:imagedata r:id="rId415" o:title=""/>
          </v:shape>
          <o:OLEObject Type="Embed" ProgID="Equation.DSMT4" ShapeID="_x0000_i1228" DrawAspect="Content" ObjectID="_1554185617" r:id="rId416"/>
        </w:object>
      </w:r>
      <w:r w:rsidR="009A76F6" w:rsidRPr="00E06E1D">
        <w:t>,</w:t>
      </w:r>
      <w:r w:rsidR="00D20F1C" w:rsidRPr="00E06E1D">
        <w:t xml:space="preserve"> </w:t>
      </w:r>
      <w:r w:rsidRPr="00E06E1D">
        <w:rPr>
          <w:sz w:val="24"/>
        </w:rPr>
        <w:t>and optimal diversification requires that the lower risk asset constitute two-thirds of the portfolio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Note, however, that it is still </w:t>
      </w:r>
      <w:r w:rsidRPr="00E06E1D">
        <w:rPr>
          <w:sz w:val="24"/>
        </w:rPr>
        <w:lastRenderedPageBreak/>
        <w:t>optimal to have some of the higher risk asset because asset returns are independent.</w:t>
      </w:r>
    </w:p>
    <w:p w14:paraId="146EFAD5" w14:textId="77777777" w:rsidR="00B87805" w:rsidRPr="00E06E1D" w:rsidRDefault="00B87805" w:rsidP="00D20F1C">
      <w:pPr>
        <w:rPr>
          <w:sz w:val="24"/>
        </w:rPr>
      </w:pPr>
    </w:p>
    <w:p w14:paraId="0099792D" w14:textId="77777777" w:rsidR="00234EE0" w:rsidRPr="00E06E1D" w:rsidRDefault="00234EE0" w:rsidP="00D20F1C">
      <w:pPr>
        <w:rPr>
          <w:i/>
          <w:sz w:val="24"/>
        </w:rPr>
      </w:pPr>
    </w:p>
    <w:p w14:paraId="1ACA64E1" w14:textId="77777777" w:rsidR="00206780" w:rsidRPr="00E06E1D" w:rsidRDefault="00A25115" w:rsidP="00D20F1C">
      <w:pPr>
        <w:rPr>
          <w:sz w:val="24"/>
        </w:rPr>
      </w:pPr>
      <w:r w:rsidRPr="00E06E1D">
        <w:rPr>
          <w:b/>
          <w:sz w:val="24"/>
        </w:rPr>
        <w:t xml:space="preserve"> </w:t>
      </w:r>
      <w:r w:rsidR="00206780" w:rsidRPr="00E06E1D">
        <w:rPr>
          <w:b/>
          <w:sz w:val="24"/>
        </w:rPr>
        <w:t>2.16</w:t>
      </w:r>
      <w:r w:rsidR="00F25B1D" w:rsidRPr="00E06E1D">
        <w:rPr>
          <w:sz w:val="24"/>
        </w:rPr>
        <w:tab/>
      </w:r>
      <w:r w:rsidR="00F25B1D" w:rsidRPr="00E06E1D">
        <w:rPr>
          <w:b/>
          <w:sz w:val="24"/>
        </w:rPr>
        <w:t xml:space="preserve">More on </w:t>
      </w:r>
      <w:r w:rsidR="00CB4525" w:rsidRPr="00E06E1D">
        <w:rPr>
          <w:b/>
          <w:sz w:val="24"/>
        </w:rPr>
        <w:t>covariances</w:t>
      </w:r>
    </w:p>
    <w:p w14:paraId="618CC1B0" w14:textId="77777777" w:rsidR="00D20F1C" w:rsidRPr="00E06E1D" w:rsidRDefault="00D20F1C" w:rsidP="00D20F1C">
      <w:pPr>
        <w:rPr>
          <w:sz w:val="24"/>
        </w:rPr>
      </w:pPr>
    </w:p>
    <w:p w14:paraId="6FEF59E2" w14:textId="77777777" w:rsidR="00F25B1D" w:rsidRPr="00E06E1D" w:rsidRDefault="00F25B1D" w:rsidP="00D20F1C">
      <w:pPr>
        <w:rPr>
          <w:sz w:val="24"/>
        </w:rPr>
      </w:pPr>
      <w:r w:rsidRPr="00E06E1D">
        <w:rPr>
          <w:sz w:val="24"/>
        </w:rPr>
        <w:tab/>
        <w:t>a.</w:t>
      </w:r>
      <w:r w:rsidRPr="00E06E1D">
        <w:rPr>
          <w:sz w:val="24"/>
        </w:rPr>
        <w:tab/>
        <w:t>This is a dire</w:t>
      </w:r>
      <w:r w:rsidR="00A25115" w:rsidRPr="00E06E1D">
        <w:rPr>
          <w:sz w:val="24"/>
        </w:rPr>
        <w:t xml:space="preserve">ct result of the definition of </w:t>
      </w:r>
      <w:r w:rsidRPr="00E06E1D">
        <w:rPr>
          <w:sz w:val="24"/>
        </w:rPr>
        <w:t>covariance:</w:t>
      </w:r>
    </w:p>
    <w:p w14:paraId="4C582CA3" w14:textId="77777777" w:rsidR="00234EE0" w:rsidRPr="00E06E1D" w:rsidRDefault="00F25B1D" w:rsidP="00D20F1C">
      <w:pPr>
        <w:rPr>
          <w:sz w:val="24"/>
        </w:rPr>
      </w:pPr>
      <w:r w:rsidRPr="00E06E1D">
        <w:rPr>
          <w:sz w:val="24"/>
        </w:rPr>
        <w:tab/>
      </w:r>
      <w:r w:rsidRPr="00E06E1D">
        <w:rPr>
          <w:sz w:val="24"/>
        </w:rPr>
        <w:tab/>
      </w:r>
      <w:r w:rsidR="00234EE0" w:rsidRPr="00E06E1D">
        <w:rPr>
          <w:sz w:val="24"/>
        </w:rPr>
        <w:tab/>
      </w:r>
      <w:r w:rsidR="00A44540" w:rsidRPr="00152357">
        <w:rPr>
          <w:position w:val="-68"/>
          <w:sz w:val="24"/>
        </w:rPr>
        <w:object w:dxaOrig="5260" w:dyaOrig="1480" w14:anchorId="39C211C8">
          <v:shape id="_x0000_i1229" type="#_x0000_t75" style="width:263.4pt;height:73.8pt" o:ole="">
            <v:imagedata r:id="rId417" o:title=""/>
          </v:shape>
          <o:OLEObject Type="Embed" ProgID="Equation.DSMT4" ShapeID="_x0000_i1229" DrawAspect="Content" ObjectID="_1554185618" r:id="rId418"/>
        </w:object>
      </w:r>
    </w:p>
    <w:p w14:paraId="6DB534AA" w14:textId="77777777" w:rsidR="00D20F1C" w:rsidRPr="00E06E1D" w:rsidRDefault="00D20F1C" w:rsidP="00D20F1C">
      <w:pPr>
        <w:rPr>
          <w:sz w:val="24"/>
        </w:rPr>
      </w:pPr>
    </w:p>
    <w:p w14:paraId="5BB25A96" w14:textId="77777777" w:rsidR="00F25B1D" w:rsidRPr="00E06E1D" w:rsidRDefault="00F25B1D" w:rsidP="00D20F1C">
      <w:pPr>
        <w:ind w:firstLine="720"/>
        <w:rPr>
          <w:sz w:val="24"/>
        </w:rPr>
      </w:pPr>
      <w:r w:rsidRPr="00E06E1D">
        <w:rPr>
          <w:sz w:val="24"/>
        </w:rPr>
        <w:t>b.</w:t>
      </w:r>
      <w:r w:rsidRPr="00E06E1D">
        <w:rPr>
          <w:sz w:val="24"/>
        </w:rPr>
        <w:tab/>
      </w:r>
      <w:r w:rsidR="00A44540" w:rsidRPr="00152357">
        <w:rPr>
          <w:position w:val="-128"/>
          <w:sz w:val="24"/>
        </w:rPr>
        <w:object w:dxaOrig="5580" w:dyaOrig="1540" w14:anchorId="6530F587">
          <v:shape id="_x0000_i1230" type="#_x0000_t75" style="width:279.6pt;height:76.8pt" o:ole="">
            <v:imagedata r:id="rId419" o:title=""/>
          </v:shape>
          <o:OLEObject Type="Embed" ProgID="Equation.DSMT4" ShapeID="_x0000_i1230" DrawAspect="Content" ObjectID="_1554185619" r:id="rId420"/>
        </w:object>
      </w:r>
    </w:p>
    <w:p w14:paraId="644A1E02" w14:textId="77777777" w:rsidR="00815B84" w:rsidRPr="00E06E1D" w:rsidRDefault="00A25115" w:rsidP="00CC4E3C">
      <w:pPr>
        <w:ind w:left="720" w:firstLine="720"/>
        <w:rPr>
          <w:sz w:val="24"/>
        </w:rPr>
      </w:pPr>
      <w:r w:rsidRPr="00E06E1D">
        <w:rPr>
          <w:sz w:val="24"/>
        </w:rPr>
        <w:t>T</w:t>
      </w:r>
      <w:r w:rsidR="00815B84" w:rsidRPr="00E06E1D">
        <w:rPr>
          <w:sz w:val="24"/>
        </w:rPr>
        <w:t>he final line is a result of Problems 2.15a and 2.16a.</w:t>
      </w:r>
    </w:p>
    <w:p w14:paraId="0A6E13B0" w14:textId="77777777" w:rsidR="00234EE0" w:rsidRPr="00E06E1D" w:rsidRDefault="00234EE0" w:rsidP="00CC4E3C">
      <w:pPr>
        <w:rPr>
          <w:sz w:val="24"/>
        </w:rPr>
      </w:pPr>
    </w:p>
    <w:p w14:paraId="3BF5FC10" w14:textId="77777777" w:rsidR="00005D75" w:rsidRPr="00E06E1D" w:rsidRDefault="00005D75" w:rsidP="00CC4E3C">
      <w:pPr>
        <w:ind w:left="1440" w:hanging="720"/>
        <w:rPr>
          <w:sz w:val="24"/>
        </w:rPr>
      </w:pPr>
      <w:r w:rsidRPr="00E06E1D">
        <w:rPr>
          <w:sz w:val="24"/>
        </w:rPr>
        <w:t>c.</w:t>
      </w:r>
      <w:r w:rsidRPr="00E06E1D">
        <w:rPr>
          <w:sz w:val="24"/>
        </w:rPr>
        <w:tab/>
        <w:t xml:space="preserve">The presence of the covariance term in the result of Problem 2.16b suggests </w:t>
      </w:r>
      <w:r w:rsidR="00A25115" w:rsidRPr="00E06E1D">
        <w:rPr>
          <w:sz w:val="24"/>
        </w:rPr>
        <w:t>that the results would differ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>In the tw</w:t>
      </w:r>
      <w:r w:rsidR="009A76F6" w:rsidRPr="00E06E1D">
        <w:rPr>
          <w:sz w:val="24"/>
        </w:rPr>
        <w:t>o-v</w:t>
      </w:r>
      <w:r w:rsidRPr="00E06E1D">
        <w:rPr>
          <w:sz w:val="24"/>
        </w:rPr>
        <w:t xml:space="preserve">ariable case, however, this is </w:t>
      </w:r>
      <w:r w:rsidR="00A25115" w:rsidRPr="00E06E1D">
        <w:rPr>
          <w:sz w:val="24"/>
        </w:rPr>
        <w:t>not necessarily the situation.</w:t>
      </w:r>
      <w:r w:rsidR="0036717E" w:rsidRPr="00E06E1D">
        <w:rPr>
          <w:sz w:val="24"/>
        </w:rPr>
        <w:t xml:space="preserve"> </w:t>
      </w:r>
      <w:r w:rsidRPr="00E06E1D">
        <w:rPr>
          <w:sz w:val="24"/>
        </w:rPr>
        <w:t xml:space="preserve">For example, suppose that </w:t>
      </w:r>
      <w:r w:rsidRPr="00E06E1D">
        <w:rPr>
          <w:i/>
          <w:sz w:val="24"/>
        </w:rPr>
        <w:t>x</w:t>
      </w:r>
      <w:r w:rsidRPr="00E06E1D">
        <w:rPr>
          <w:sz w:val="24"/>
        </w:rPr>
        <w:t xml:space="preserve"> and </w:t>
      </w:r>
      <w:r w:rsidRPr="00E06E1D">
        <w:rPr>
          <w:i/>
          <w:sz w:val="24"/>
        </w:rPr>
        <w:t xml:space="preserve">y </w:t>
      </w:r>
      <w:r w:rsidRPr="00E06E1D">
        <w:rPr>
          <w:sz w:val="24"/>
        </w:rPr>
        <w:t xml:space="preserve">are identically distributed and that </w:t>
      </w:r>
      <w:r w:rsidR="00A44540" w:rsidRPr="00152357">
        <w:rPr>
          <w:position w:val="-10"/>
          <w:sz w:val="24"/>
        </w:rPr>
        <w:object w:dxaOrig="1640" w:dyaOrig="360" w14:anchorId="22482E03">
          <v:shape id="_x0000_i1231" type="#_x0000_t75" style="width:82.2pt;height:18pt" o:ole="">
            <v:imagedata r:id="rId421" o:title=""/>
          </v:shape>
          <o:OLEObject Type="Embed" ProgID="Equation.DSMT4" ShapeID="_x0000_i1231" DrawAspect="Content" ObjectID="_1554185620" r:id="rId422"/>
        </w:object>
      </w:r>
      <w:r w:rsidRPr="00E06E1D">
        <w:rPr>
          <w:sz w:val="24"/>
        </w:rPr>
        <w:t xml:space="preserve"> </w:t>
      </w:r>
      <w:r w:rsidR="009A76F6" w:rsidRPr="00780F93">
        <w:rPr>
          <w:sz w:val="24"/>
        </w:rPr>
        <w:fldChar w:fldCharType="begin"/>
      </w:r>
      <w:r w:rsidRPr="00E06E1D">
        <w:rPr>
          <w:sz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Cov(x,y)=r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  <w:sz w:val="24"/>
              </w:rPr>
              <m:t>σ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</w:rPr>
          <m:t>.</m:t>
        </m:r>
      </m:oMath>
      <w:r w:rsidRPr="00E06E1D">
        <w:rPr>
          <w:sz w:val="24"/>
        </w:rPr>
        <w:instrText xml:space="preserve"> </w:instrText>
      </w:r>
      <w:r w:rsidR="009A76F6" w:rsidRPr="00780F93">
        <w:rPr>
          <w:sz w:val="24"/>
        </w:rPr>
        <w:fldChar w:fldCharType="end"/>
      </w:r>
      <w:r w:rsidRPr="00E06E1D">
        <w:rPr>
          <w:sz w:val="24"/>
        </w:rPr>
        <w:t>Using the prior notation,</w:t>
      </w:r>
    </w:p>
    <w:p w14:paraId="66D3C355" w14:textId="77777777" w:rsidR="00005D75" w:rsidRPr="00E06E1D" w:rsidRDefault="00A44540" w:rsidP="00CC4E3C">
      <w:pPr>
        <w:ind w:left="1440" w:firstLine="720"/>
        <w:rPr>
          <w:sz w:val="24"/>
        </w:rPr>
      </w:pPr>
      <w:r w:rsidRPr="00152357">
        <w:rPr>
          <w:position w:val="-10"/>
          <w:sz w:val="24"/>
        </w:rPr>
        <w:object w:dxaOrig="4160" w:dyaOrig="360" w14:anchorId="4619E721">
          <v:shape id="_x0000_i1232" type="#_x0000_t75" style="width:208.2pt;height:18pt" o:ole="">
            <v:imagedata r:id="rId423" o:title=""/>
          </v:shape>
          <o:OLEObject Type="Embed" ProgID="Equation.DSMT4" ShapeID="_x0000_i1232" DrawAspect="Content" ObjectID="_1554185621" r:id="rId424"/>
        </w:object>
      </w:r>
    </w:p>
    <w:p w14:paraId="64F985B1" w14:textId="77777777" w:rsidR="00005D75" w:rsidRPr="00E06E1D" w:rsidRDefault="00005D75" w:rsidP="00CC4E3C">
      <w:pPr>
        <w:ind w:left="720" w:firstLine="720"/>
        <w:rPr>
          <w:sz w:val="24"/>
        </w:rPr>
      </w:pPr>
      <w:r w:rsidRPr="00E06E1D">
        <w:rPr>
          <w:sz w:val="24"/>
        </w:rPr>
        <w:t xml:space="preserve">The </w:t>
      </w:r>
      <w:r w:rsidR="00CB4525" w:rsidRPr="00E06E1D">
        <w:rPr>
          <w:sz w:val="24"/>
        </w:rPr>
        <w:t>first-</w:t>
      </w:r>
      <w:r w:rsidRPr="00E06E1D">
        <w:rPr>
          <w:sz w:val="24"/>
        </w:rPr>
        <w:t>or</w:t>
      </w:r>
      <w:r w:rsidR="00CC4E3C" w:rsidRPr="00E06E1D">
        <w:rPr>
          <w:sz w:val="24"/>
        </w:rPr>
        <w:t>der condition for a minimum is</w:t>
      </w:r>
    </w:p>
    <w:p w14:paraId="538AD421" w14:textId="77777777" w:rsidR="00005D75" w:rsidRPr="00E06E1D" w:rsidRDefault="00A44540" w:rsidP="00CC4E3C">
      <w:pPr>
        <w:ind w:left="1440" w:firstLine="720"/>
        <w:rPr>
          <w:sz w:val="24"/>
        </w:rPr>
      </w:pPr>
      <w:r w:rsidRPr="00152357">
        <w:rPr>
          <w:position w:val="-10"/>
          <w:sz w:val="24"/>
        </w:rPr>
        <w:object w:dxaOrig="2500" w:dyaOrig="360" w14:anchorId="6AC4C61C">
          <v:shape id="_x0000_i1233" type="#_x0000_t75" style="width:124.8pt;height:18pt" o:ole="">
            <v:imagedata r:id="rId425" o:title=""/>
          </v:shape>
          <o:OLEObject Type="Embed" ProgID="Equation.DSMT4" ShapeID="_x0000_i1233" DrawAspect="Content" ObjectID="_1554185622" r:id="rId426"/>
        </w:object>
      </w:r>
    </w:p>
    <w:p w14:paraId="0FF8E75C" w14:textId="77777777" w:rsidR="00CC4E3C" w:rsidRPr="00E06E1D" w:rsidRDefault="00CC4E3C" w:rsidP="00D20F1C">
      <w:pPr>
        <w:ind w:left="1440"/>
        <w:rPr>
          <w:sz w:val="24"/>
        </w:rPr>
      </w:pPr>
      <w:r w:rsidRPr="00E06E1D">
        <w:rPr>
          <w:sz w:val="24"/>
        </w:rPr>
        <w:t>implying</w:t>
      </w:r>
    </w:p>
    <w:p w14:paraId="5AD06114" w14:textId="77777777" w:rsidR="00005D75" w:rsidRPr="00E06E1D" w:rsidRDefault="00A44540" w:rsidP="00CC4E3C">
      <w:pPr>
        <w:ind w:left="1440" w:firstLine="720"/>
        <w:rPr>
          <w:sz w:val="24"/>
        </w:rPr>
      </w:pPr>
      <w:r w:rsidRPr="00152357">
        <w:rPr>
          <w:position w:val="-24"/>
          <w:sz w:val="24"/>
        </w:rPr>
        <w:object w:dxaOrig="1719" w:dyaOrig="620" w14:anchorId="19F11A4F">
          <v:shape id="_x0000_i1234" type="#_x0000_t75" style="width:85.8pt;height:31.2pt" o:ole="">
            <v:imagedata r:id="rId427" o:title=""/>
          </v:shape>
          <o:OLEObject Type="Embed" ProgID="Equation.DSMT4" ShapeID="_x0000_i1234" DrawAspect="Content" ObjectID="_1554185623" r:id="rId428"/>
        </w:object>
      </w:r>
    </w:p>
    <w:p w14:paraId="07292000" w14:textId="77777777" w:rsidR="00005D75" w:rsidRPr="00E06E1D" w:rsidRDefault="00005D75" w:rsidP="00D20F1C">
      <w:pPr>
        <w:ind w:left="1440"/>
        <w:rPr>
          <w:sz w:val="24"/>
        </w:rPr>
      </w:pPr>
      <w:r w:rsidRPr="00E06E1D">
        <w:rPr>
          <w:sz w:val="24"/>
        </w:rPr>
        <w:t xml:space="preserve">Regardless of the value of </w:t>
      </w:r>
      <w:r w:rsidR="00A44540" w:rsidRPr="00152357">
        <w:rPr>
          <w:position w:val="-6"/>
          <w:sz w:val="24"/>
        </w:rPr>
        <w:object w:dxaOrig="220" w:dyaOrig="220" w14:anchorId="518AFF06">
          <v:shape id="_x0000_i1235" type="#_x0000_t75" style="width:10.8pt;height:10.8pt" o:ole="">
            <v:imagedata r:id="rId429" o:title=""/>
          </v:shape>
          <o:OLEObject Type="Embed" ProgID="Equation.DSMT4" ShapeID="_x0000_i1235" DrawAspect="Content" ObjectID="_1554185624" r:id="rId430"/>
        </w:object>
      </w:r>
      <w:r w:rsidR="0036717E" w:rsidRPr="00E06E1D">
        <w:rPr>
          <w:sz w:val="24"/>
        </w:rPr>
        <w:t xml:space="preserve"> </w:t>
      </w:r>
      <w:r w:rsidR="00CC4E3C" w:rsidRPr="00E06E1D">
        <w:rPr>
          <w:sz w:val="24"/>
        </w:rPr>
        <w:t>With more than two</w:t>
      </w:r>
      <w:r w:rsidRPr="00E06E1D">
        <w:rPr>
          <w:sz w:val="24"/>
        </w:rPr>
        <w:t xml:space="preserve"> random variables, however, covariances may indeed affect optimal weightings.</w:t>
      </w:r>
    </w:p>
    <w:p w14:paraId="4FBD4A69" w14:textId="77777777" w:rsidR="00234EE0" w:rsidRPr="00E06E1D" w:rsidRDefault="00234EE0" w:rsidP="00CC4E3C">
      <w:pPr>
        <w:rPr>
          <w:sz w:val="24"/>
        </w:rPr>
      </w:pPr>
    </w:p>
    <w:p w14:paraId="2BDC70A4" w14:textId="77777777" w:rsidR="00C62A16" w:rsidRPr="00E06E1D" w:rsidRDefault="00005D75" w:rsidP="00CC4E3C">
      <w:pPr>
        <w:ind w:left="1440" w:hanging="720"/>
        <w:rPr>
          <w:sz w:val="24"/>
        </w:rPr>
      </w:pPr>
      <w:r w:rsidRPr="00E06E1D">
        <w:rPr>
          <w:sz w:val="24"/>
        </w:rPr>
        <w:t>d.</w:t>
      </w:r>
      <w:r w:rsidRPr="00E06E1D">
        <w:rPr>
          <w:sz w:val="24"/>
        </w:rPr>
        <w:tab/>
        <w:t xml:space="preserve">If </w:t>
      </w:r>
      <w:r w:rsidR="00A44540" w:rsidRPr="00152357">
        <w:rPr>
          <w:position w:val="-12"/>
          <w:sz w:val="24"/>
        </w:rPr>
        <w:object w:dxaOrig="859" w:dyaOrig="360" w14:anchorId="5C66571B">
          <v:shape id="_x0000_i1236" type="#_x0000_t75" style="width:43.2pt;height:18pt" o:ole="">
            <v:imagedata r:id="rId431" o:title=""/>
          </v:shape>
          <o:OLEObject Type="Embed" ProgID="Equation.DSMT4" ShapeID="_x0000_i1236" DrawAspect="Content" ObjectID="_1554185625" r:id="rId432"/>
        </w:object>
      </w:r>
      <w:r w:rsidRPr="00E06E1D">
        <w:rPr>
          <w:sz w:val="24"/>
        </w:rPr>
        <w:t xml:space="preserve"> the correlation coefficient will be either </w:t>
      </w:r>
      <w:r w:rsidR="00A44540" w:rsidRPr="00152357">
        <w:rPr>
          <w:position w:val="-4"/>
          <w:sz w:val="24"/>
        </w:rPr>
        <w:object w:dxaOrig="300" w:dyaOrig="260" w14:anchorId="5D287D0D">
          <v:shape id="_x0000_i1237" type="#_x0000_t75" style="width:15.6pt;height:12.6pt" o:ole="">
            <v:imagedata r:id="rId433" o:title=""/>
          </v:shape>
          <o:OLEObject Type="Embed" ProgID="Equation.DSMT4" ShapeID="_x0000_i1237" DrawAspect="Content" ObjectID="_1554185626" r:id="rId434"/>
        </w:object>
      </w:r>
      <w:r w:rsidRPr="00E06E1D">
        <w:rPr>
          <w:sz w:val="24"/>
        </w:rPr>
        <w:t xml:space="preserve"> (</w:t>
      </w:r>
      <w:r w:rsidR="00CC4E3C" w:rsidRPr="00E06E1D">
        <w:rPr>
          <w:sz w:val="24"/>
        </w:rPr>
        <w:t xml:space="preserve">if </w:t>
      </w:r>
      <w:r w:rsidR="00A44540" w:rsidRPr="00152357">
        <w:rPr>
          <w:position w:val="-6"/>
          <w:sz w:val="24"/>
        </w:rPr>
        <w:object w:dxaOrig="200" w:dyaOrig="279" w14:anchorId="7552382E">
          <v:shape id="_x0000_i1238" type="#_x0000_t75" style="width:10.2pt;height:13.8pt" o:ole="">
            <v:imagedata r:id="rId435" o:title=""/>
          </v:shape>
          <o:OLEObject Type="Embed" ProgID="Equation.DSMT4" ShapeID="_x0000_i1238" DrawAspect="Content" ObjectID="_1554185627" r:id="rId436"/>
        </w:object>
      </w:r>
      <w:r w:rsidRPr="00E06E1D">
        <w:rPr>
          <w:sz w:val="24"/>
        </w:rPr>
        <w:t xml:space="preserve"> </w:t>
      </w:r>
      <w:r w:rsidR="00CC4E3C" w:rsidRPr="00E06E1D">
        <w:rPr>
          <w:sz w:val="24"/>
        </w:rPr>
        <w:t xml:space="preserve">is </w:t>
      </w:r>
      <w:r w:rsidRPr="00E06E1D">
        <w:rPr>
          <w:sz w:val="24"/>
        </w:rPr>
        <w:t xml:space="preserve">positive) or </w:t>
      </w:r>
      <w:r w:rsidR="00A44540" w:rsidRPr="00152357">
        <w:rPr>
          <w:position w:val="-4"/>
          <w:sz w:val="24"/>
        </w:rPr>
        <w:object w:dxaOrig="300" w:dyaOrig="260" w14:anchorId="6E424275">
          <v:shape id="_x0000_i1239" type="#_x0000_t75" style="width:15.6pt;height:12.6pt" o:ole="">
            <v:imagedata r:id="rId437" o:title=""/>
          </v:shape>
          <o:OLEObject Type="Embed" ProgID="Equation.DSMT4" ShapeID="_x0000_i1239" DrawAspect="Content" ObjectID="_1554185628" r:id="rId438"/>
        </w:object>
      </w:r>
      <w:r w:rsidRPr="00E06E1D">
        <w:rPr>
          <w:sz w:val="24"/>
        </w:rPr>
        <w:t xml:space="preserve"> (</w:t>
      </w:r>
      <w:r w:rsidR="00CC4E3C" w:rsidRPr="00E06E1D">
        <w:rPr>
          <w:sz w:val="24"/>
        </w:rPr>
        <w:t xml:space="preserve">if </w:t>
      </w:r>
      <w:r w:rsidR="00A44540" w:rsidRPr="00152357">
        <w:rPr>
          <w:position w:val="-6"/>
          <w:sz w:val="24"/>
        </w:rPr>
        <w:object w:dxaOrig="200" w:dyaOrig="279" w14:anchorId="7EFC652E">
          <v:shape id="_x0000_i1240" type="#_x0000_t75" style="width:10.2pt;height:13.8pt" o:ole="">
            <v:imagedata r:id="rId439" o:title=""/>
          </v:shape>
          <o:OLEObject Type="Embed" ProgID="Equation.DSMT4" ShapeID="_x0000_i1240" DrawAspect="Content" ObjectID="_1554185629" r:id="rId440"/>
        </w:object>
      </w:r>
      <w:r w:rsidR="00CC4E3C" w:rsidRPr="00E06E1D">
        <w:rPr>
          <w:sz w:val="24"/>
        </w:rPr>
        <w:t xml:space="preserve"> is </w:t>
      </w:r>
      <w:r w:rsidRPr="00E06E1D">
        <w:rPr>
          <w:sz w:val="24"/>
        </w:rPr>
        <w:t>negative</w:t>
      </w:r>
      <w:r w:rsidR="009A76F6" w:rsidRPr="00E06E1D">
        <w:rPr>
          <w:sz w:val="24"/>
        </w:rPr>
        <w:t>),</w:t>
      </w:r>
      <w:r w:rsidRPr="00E06E1D">
        <w:rPr>
          <w:sz w:val="24"/>
        </w:rPr>
        <w:t xml:space="preserve"> since </w:t>
      </w:r>
      <w:r w:rsidR="00A44540" w:rsidRPr="00152357">
        <w:rPr>
          <w:position w:val="-6"/>
          <w:sz w:val="24"/>
        </w:rPr>
        <w:object w:dxaOrig="200" w:dyaOrig="279" w14:anchorId="33C29E75">
          <v:shape id="_x0000_i1241" type="#_x0000_t75" style="width:10.2pt;height:13.8pt" o:ole="">
            <v:imagedata r:id="rId441" o:title=""/>
          </v:shape>
          <o:OLEObject Type="Embed" ProgID="Equation.DSMT4" ShapeID="_x0000_i1241" DrawAspect="Content" ObjectID="_1554185630" r:id="rId442"/>
        </w:object>
      </w:r>
      <w:r w:rsidRPr="00E06E1D">
        <w:rPr>
          <w:sz w:val="24"/>
        </w:rPr>
        <w:t xml:space="preserve"> will factor out of the definition leaving only the ratio of the common variance of the tw</w:t>
      </w:r>
      <w:r w:rsidR="002D17A1" w:rsidRPr="00E06E1D">
        <w:rPr>
          <w:sz w:val="24"/>
        </w:rPr>
        <w:t xml:space="preserve">o variables. </w:t>
      </w:r>
      <w:r w:rsidRPr="00E06E1D">
        <w:rPr>
          <w:sz w:val="24"/>
        </w:rPr>
        <w:t xml:space="preserve">With less than a perfect linear relationship </w:t>
      </w:r>
      <w:r w:rsidR="00A44540" w:rsidRPr="00152357">
        <w:rPr>
          <w:position w:val="-14"/>
          <w:sz w:val="24"/>
        </w:rPr>
        <w:object w:dxaOrig="3100" w:dyaOrig="440" w14:anchorId="4C45B503">
          <v:shape id="_x0000_i1242" type="#_x0000_t75" style="width:154.8pt;height:22.2pt" o:ole="">
            <v:imagedata r:id="rId443" o:title=""/>
          </v:shape>
          <o:OLEObject Type="Embed" ProgID="Equation.DSMT4" ShapeID="_x0000_i1242" DrawAspect="Content" ObjectID="_1554185631" r:id="rId444"/>
        </w:object>
      </w:r>
    </w:p>
    <w:p w14:paraId="42DA1CE5" w14:textId="77777777" w:rsidR="00234EE0" w:rsidRPr="00E06E1D" w:rsidRDefault="00234EE0" w:rsidP="00CC4E3C">
      <w:pPr>
        <w:rPr>
          <w:sz w:val="24"/>
        </w:rPr>
      </w:pPr>
    </w:p>
    <w:p w14:paraId="44934473" w14:textId="77777777" w:rsidR="00005D75" w:rsidRPr="00E06E1D" w:rsidRDefault="00C62A16" w:rsidP="00E06410">
      <w:pPr>
        <w:ind w:firstLine="720"/>
        <w:rPr>
          <w:sz w:val="24"/>
        </w:rPr>
      </w:pPr>
      <w:r w:rsidRPr="00E06E1D">
        <w:rPr>
          <w:sz w:val="24"/>
        </w:rPr>
        <w:t>e.</w:t>
      </w:r>
      <w:r w:rsidRPr="00E06E1D">
        <w:rPr>
          <w:sz w:val="24"/>
        </w:rPr>
        <w:tab/>
        <w:t xml:space="preserve">If </w:t>
      </w:r>
      <w:r w:rsidR="00A44540" w:rsidRPr="00152357">
        <w:rPr>
          <w:position w:val="-10"/>
          <w:sz w:val="24"/>
        </w:rPr>
        <w:object w:dxaOrig="1180" w:dyaOrig="320" w14:anchorId="293E0B02">
          <v:shape id="_x0000_i1243" type="#_x0000_t75" style="width:58.8pt;height:16.2pt" o:ole="">
            <v:imagedata r:id="rId445" o:title=""/>
          </v:shape>
          <o:OLEObject Type="Embed" ProgID="Equation.DSMT4" ShapeID="_x0000_i1243" DrawAspect="Content" ObjectID="_1554185632" r:id="rId446"/>
        </w:object>
      </w:r>
    </w:p>
    <w:p w14:paraId="60B5BFA6" w14:textId="77777777" w:rsidR="00C62A16" w:rsidRPr="00E06E1D" w:rsidRDefault="00A44540" w:rsidP="00E06410">
      <w:pPr>
        <w:ind w:left="1440" w:firstLine="720"/>
        <w:rPr>
          <w:sz w:val="24"/>
        </w:rPr>
      </w:pPr>
      <w:r w:rsidRPr="00152357">
        <w:rPr>
          <w:position w:val="-46"/>
          <w:sz w:val="24"/>
        </w:rPr>
        <w:object w:dxaOrig="4520" w:dyaOrig="1100" w14:anchorId="4C391A2D">
          <v:shape id="_x0000_i1244" type="#_x0000_t75" style="width:226.2pt;height:55.2pt" o:ole="">
            <v:imagedata r:id="rId447" o:title=""/>
          </v:shape>
          <o:OLEObject Type="Embed" ProgID="Equation.DSMT4" ShapeID="_x0000_i1244" DrawAspect="Content" ObjectID="_1554185633" r:id="rId448"/>
        </w:object>
      </w:r>
    </w:p>
    <w:p w14:paraId="37863545" w14:textId="77777777" w:rsidR="00E06410" w:rsidRPr="00E06E1D" w:rsidRDefault="00C62A16" w:rsidP="00D20F1C">
      <w:pPr>
        <w:ind w:left="1440"/>
        <w:rPr>
          <w:sz w:val="24"/>
        </w:rPr>
      </w:pPr>
      <w:r w:rsidRPr="00E06E1D">
        <w:rPr>
          <w:sz w:val="24"/>
        </w:rPr>
        <w:lastRenderedPageBreak/>
        <w:t>Hence,</w:t>
      </w:r>
    </w:p>
    <w:p w14:paraId="32B67C79" w14:textId="77777777" w:rsidR="00EB7C9A" w:rsidRPr="00D20F1C" w:rsidRDefault="00A44540" w:rsidP="00E06410">
      <w:pPr>
        <w:ind w:left="1440" w:firstLine="720"/>
        <w:rPr>
          <w:sz w:val="24"/>
        </w:rPr>
      </w:pPr>
      <w:r w:rsidRPr="00152357">
        <w:rPr>
          <w:position w:val="-28"/>
          <w:sz w:val="24"/>
        </w:rPr>
        <w:object w:dxaOrig="1500" w:dyaOrig="660" w14:anchorId="45AE1101">
          <v:shape id="_x0000_i1245" type="#_x0000_t75" style="width:75.6pt;height:33pt" o:ole="">
            <v:imagedata r:id="rId449" o:title=""/>
          </v:shape>
          <o:OLEObject Type="Embed" ProgID="Equation.DSMT4" ShapeID="_x0000_i1245" DrawAspect="Content" ObjectID="_1554185634" r:id="rId450"/>
        </w:object>
      </w:r>
    </w:p>
    <w:sectPr w:rsidR="00EB7C9A" w:rsidRPr="00D20F1C" w:rsidSect="00776A1A">
      <w:headerReference w:type="even" r:id="rId451"/>
      <w:headerReference w:type="default" r:id="rId452"/>
      <w:headerReference w:type="first" r:id="rId453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CE" w:date="2016-06-16T15:26:00Z" w:initials="CE">
    <w:p w14:paraId="41CF3957" w14:textId="77777777" w:rsidR="00FF693D" w:rsidRDefault="00FF693D">
      <w:pPr>
        <w:pStyle w:val="CommentText"/>
      </w:pPr>
      <w:r w:rsidRPr="0029605C">
        <w:rPr>
          <w:rStyle w:val="CommentReference"/>
        </w:rPr>
        <w:annotationRef/>
      </w:r>
      <w:r w:rsidRPr="0029605C">
        <w:t xml:space="preserve">COMP: [GLOBAL] Please set Lagrangian </w:t>
      </w:r>
      <w:r w:rsidRPr="0029605C">
        <w:rPr>
          <w:rFonts w:ascii="Arial Unicode MS" w:eastAsia="Arial Unicode MS" w:hAnsi="Arial Unicode MS" w:cs="Cambria Math"/>
        </w:rPr>
        <w:t>ℒ instead o</w:t>
      </w:r>
      <w:r w:rsidRPr="0029605C">
        <w:t>f the L in the equation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41CF3957" w15:done="0"/>
</w15:commentsEx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07554C" w14:textId="77777777" w:rsidR="006236FE" w:rsidRDefault="006236FE">
      <w:r>
        <w:separator/>
      </w:r>
    </w:p>
  </w:endnote>
  <w:endnote w:type="continuationSeparator" w:id="0">
    <w:p w14:paraId="01934461" w14:textId="77777777" w:rsidR="006236FE" w:rsidRDefault="00623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P TypographicSymbol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582D61" w14:textId="77777777" w:rsidR="006236FE" w:rsidRDefault="006236FE">
      <w:r>
        <w:separator/>
      </w:r>
    </w:p>
  </w:footnote>
  <w:footnote w:type="continuationSeparator" w:id="0">
    <w:p w14:paraId="6A9015C0" w14:textId="77777777" w:rsidR="006236FE" w:rsidRDefault="006236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0D0478" w14:textId="77777777" w:rsidR="00FF693D" w:rsidRDefault="009A76F6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F693D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071471C" w14:textId="77777777" w:rsidR="00FF693D" w:rsidRDefault="00FF693D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0021A1" w14:textId="1D005C6B" w:rsidR="00FF693D" w:rsidRDefault="009A76F6">
    <w:pPr>
      <w:pStyle w:val="Head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F693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362BB">
      <w:rPr>
        <w:rStyle w:val="PageNumber"/>
      </w:rPr>
      <w:t>6</w:t>
    </w:r>
    <w:r>
      <w:rPr>
        <w:rStyle w:val="PageNumber"/>
      </w:rPr>
      <w:fldChar w:fldCharType="end"/>
    </w:r>
  </w:p>
  <w:p w14:paraId="4616F5C1" w14:textId="77777777" w:rsidR="00FF693D" w:rsidRDefault="00FF693D">
    <w:pPr>
      <w:pStyle w:val="Header"/>
      <w:ind w:right="360" w:firstLine="360"/>
      <w:jc w:val="center"/>
    </w:pPr>
    <w:r>
      <w:t>Chapter 2: Mathematics for Microeconomic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5B121F" w14:textId="77777777" w:rsidR="00FF693D" w:rsidRDefault="00FF693D">
    <w:pPr>
      <w:pStyle w:val="Header"/>
    </w:pPr>
  </w:p>
  <w:p w14:paraId="2AD31BFC" w14:textId="77777777" w:rsidR="00FF693D" w:rsidRDefault="00FF69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572036"/>
    <w:multiLevelType w:val="hybridMultilevel"/>
    <w:tmpl w:val="833E8A50"/>
    <w:lvl w:ilvl="0" w:tplc="04090019">
      <w:start w:val="3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C9D0D06"/>
    <w:multiLevelType w:val="hybridMultilevel"/>
    <w:tmpl w:val="139EE1F4"/>
    <w:lvl w:ilvl="0" w:tplc="04090019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C80063"/>
    <w:multiLevelType w:val="multilevel"/>
    <w:tmpl w:val="F920CD04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60"/>
        </w:tabs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80"/>
        </w:tabs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0"/>
        </w:tabs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60"/>
        </w:tabs>
        <w:ind w:left="2760" w:hanging="1800"/>
      </w:pPr>
      <w:rPr>
        <w:rFonts w:hint="default"/>
      </w:rPr>
    </w:lvl>
  </w:abstractNum>
  <w:abstractNum w:abstractNumId="3" w15:restartNumberingAfterBreak="0">
    <w:nsid w:val="15341BB1"/>
    <w:multiLevelType w:val="hybridMultilevel"/>
    <w:tmpl w:val="EE24659C"/>
    <w:lvl w:ilvl="0" w:tplc="0E6A550A">
      <w:start w:val="5"/>
      <w:numFmt w:val="low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 w15:restartNumberingAfterBreak="0">
    <w:nsid w:val="1D9642E4"/>
    <w:multiLevelType w:val="hybridMultilevel"/>
    <w:tmpl w:val="5D24B7FC"/>
    <w:lvl w:ilvl="0" w:tplc="77F4446C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574D40"/>
    <w:multiLevelType w:val="hybridMultilevel"/>
    <w:tmpl w:val="8C7A8B82"/>
    <w:lvl w:ilvl="0" w:tplc="14FA0404">
      <w:start w:val="1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 w15:restartNumberingAfterBreak="0">
    <w:nsid w:val="394A0B2D"/>
    <w:multiLevelType w:val="hybridMultilevel"/>
    <w:tmpl w:val="77C67546"/>
    <w:lvl w:ilvl="0" w:tplc="843A13FE">
      <w:start w:val="2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F6C49A2"/>
    <w:multiLevelType w:val="hybridMultilevel"/>
    <w:tmpl w:val="76787266"/>
    <w:lvl w:ilvl="0" w:tplc="159EAC16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A415A18"/>
    <w:multiLevelType w:val="hybridMultilevel"/>
    <w:tmpl w:val="B7CC883E"/>
    <w:lvl w:ilvl="0" w:tplc="FFA28CAA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7B20EC0"/>
    <w:multiLevelType w:val="hybridMultilevel"/>
    <w:tmpl w:val="6A1C2BF0"/>
    <w:lvl w:ilvl="0" w:tplc="DDC806E2">
      <w:start w:val="2"/>
      <w:numFmt w:val="lowerLetter"/>
      <w:lvlText w:val="%1.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10" w15:restartNumberingAfterBreak="0">
    <w:nsid w:val="57E0681A"/>
    <w:multiLevelType w:val="hybridMultilevel"/>
    <w:tmpl w:val="A87C4E5C"/>
    <w:lvl w:ilvl="0" w:tplc="FFAE3F4C">
      <w:start w:val="3"/>
      <w:numFmt w:val="lowerLetter"/>
      <w:lvlText w:val="%1."/>
      <w:lvlJc w:val="left"/>
      <w:pPr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9A848F9"/>
    <w:multiLevelType w:val="hybridMultilevel"/>
    <w:tmpl w:val="E68E61C2"/>
    <w:lvl w:ilvl="0" w:tplc="DEAC30E4">
      <w:start w:val="5"/>
      <w:numFmt w:val="lowerLetter"/>
      <w:lvlText w:val="%1."/>
      <w:lvlJc w:val="left"/>
      <w:pPr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2" w15:restartNumberingAfterBreak="0">
    <w:nsid w:val="706B1710"/>
    <w:multiLevelType w:val="hybridMultilevel"/>
    <w:tmpl w:val="7ABA9C76"/>
    <w:lvl w:ilvl="0" w:tplc="04090019">
      <w:start w:val="5"/>
      <w:numFmt w:val="lowerLetter"/>
      <w:lvlText w:val="%1.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num w:numId="1">
    <w:abstractNumId w:val="7"/>
  </w:num>
  <w:num w:numId="2">
    <w:abstractNumId w:val="2"/>
  </w:num>
  <w:num w:numId="3">
    <w:abstractNumId w:val="6"/>
  </w:num>
  <w:num w:numId="4">
    <w:abstractNumId w:val="9"/>
  </w:num>
  <w:num w:numId="5">
    <w:abstractNumId w:val="5"/>
  </w:num>
  <w:num w:numId="6">
    <w:abstractNumId w:val="10"/>
  </w:num>
  <w:num w:numId="7">
    <w:abstractNumId w:val="4"/>
  </w:num>
  <w:num w:numId="8">
    <w:abstractNumId w:val="1"/>
  </w:num>
  <w:num w:numId="9">
    <w:abstractNumId w:val="0"/>
  </w:num>
  <w:num w:numId="10">
    <w:abstractNumId w:val="11"/>
  </w:num>
  <w:num w:numId="11">
    <w:abstractNumId w:val="8"/>
  </w:num>
  <w:num w:numId="12">
    <w:abstractNumId w:val="12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7C4A"/>
    <w:rsid w:val="00005D75"/>
    <w:rsid w:val="00010C44"/>
    <w:rsid w:val="00055245"/>
    <w:rsid w:val="00073711"/>
    <w:rsid w:val="00076C4B"/>
    <w:rsid w:val="0008039B"/>
    <w:rsid w:val="00096C2B"/>
    <w:rsid w:val="000A0F7C"/>
    <w:rsid w:val="000D09D4"/>
    <w:rsid w:val="000E08E4"/>
    <w:rsid w:val="000E380B"/>
    <w:rsid w:val="000F3DB5"/>
    <w:rsid w:val="000F5A84"/>
    <w:rsid w:val="00106873"/>
    <w:rsid w:val="00120D9D"/>
    <w:rsid w:val="00127AA0"/>
    <w:rsid w:val="00152357"/>
    <w:rsid w:val="00152B10"/>
    <w:rsid w:val="00153AFA"/>
    <w:rsid w:val="00165E19"/>
    <w:rsid w:val="00182697"/>
    <w:rsid w:val="00186324"/>
    <w:rsid w:val="001874B3"/>
    <w:rsid w:val="001A0B03"/>
    <w:rsid w:val="001B209D"/>
    <w:rsid w:val="001C7026"/>
    <w:rsid w:val="001C7EA8"/>
    <w:rsid w:val="001D0124"/>
    <w:rsid w:val="001D2CED"/>
    <w:rsid w:val="001F5C45"/>
    <w:rsid w:val="002041F6"/>
    <w:rsid w:val="002050E4"/>
    <w:rsid w:val="00206780"/>
    <w:rsid w:val="0021749D"/>
    <w:rsid w:val="00222453"/>
    <w:rsid w:val="00230346"/>
    <w:rsid w:val="002341FC"/>
    <w:rsid w:val="00234EE0"/>
    <w:rsid w:val="00235289"/>
    <w:rsid w:val="00270A0E"/>
    <w:rsid w:val="00276FB9"/>
    <w:rsid w:val="0029605C"/>
    <w:rsid w:val="002A0B03"/>
    <w:rsid w:val="002B282A"/>
    <w:rsid w:val="002B60DC"/>
    <w:rsid w:val="002B68E0"/>
    <w:rsid w:val="002B7604"/>
    <w:rsid w:val="002C308E"/>
    <w:rsid w:val="002C6888"/>
    <w:rsid w:val="002C72E9"/>
    <w:rsid w:val="002D17A1"/>
    <w:rsid w:val="002D59F9"/>
    <w:rsid w:val="002D6338"/>
    <w:rsid w:val="003056A2"/>
    <w:rsid w:val="00314130"/>
    <w:rsid w:val="003142BB"/>
    <w:rsid w:val="00316DFA"/>
    <w:rsid w:val="0032398A"/>
    <w:rsid w:val="00325DE1"/>
    <w:rsid w:val="00334340"/>
    <w:rsid w:val="003362BB"/>
    <w:rsid w:val="003364F5"/>
    <w:rsid w:val="00351BFF"/>
    <w:rsid w:val="0036717E"/>
    <w:rsid w:val="00372A91"/>
    <w:rsid w:val="00373BF6"/>
    <w:rsid w:val="003816BE"/>
    <w:rsid w:val="00386291"/>
    <w:rsid w:val="003A1C3E"/>
    <w:rsid w:val="003A3785"/>
    <w:rsid w:val="003B0A07"/>
    <w:rsid w:val="003C427D"/>
    <w:rsid w:val="003D269C"/>
    <w:rsid w:val="003D6292"/>
    <w:rsid w:val="003F4F5B"/>
    <w:rsid w:val="003F507F"/>
    <w:rsid w:val="00400088"/>
    <w:rsid w:val="004004A8"/>
    <w:rsid w:val="00414D69"/>
    <w:rsid w:val="0042062C"/>
    <w:rsid w:val="004369AF"/>
    <w:rsid w:val="00451CC5"/>
    <w:rsid w:val="00474AE4"/>
    <w:rsid w:val="0049291C"/>
    <w:rsid w:val="004968AF"/>
    <w:rsid w:val="004A51FE"/>
    <w:rsid w:val="004C4183"/>
    <w:rsid w:val="004F2B8C"/>
    <w:rsid w:val="004F5A0B"/>
    <w:rsid w:val="00504E62"/>
    <w:rsid w:val="00514651"/>
    <w:rsid w:val="00532F6D"/>
    <w:rsid w:val="00537DB8"/>
    <w:rsid w:val="00542817"/>
    <w:rsid w:val="005518CE"/>
    <w:rsid w:val="00554603"/>
    <w:rsid w:val="00576DBA"/>
    <w:rsid w:val="005823B0"/>
    <w:rsid w:val="005C0AE7"/>
    <w:rsid w:val="005C4490"/>
    <w:rsid w:val="005E2255"/>
    <w:rsid w:val="006065B2"/>
    <w:rsid w:val="006236FE"/>
    <w:rsid w:val="00635161"/>
    <w:rsid w:val="0064447E"/>
    <w:rsid w:val="00672D50"/>
    <w:rsid w:val="00675754"/>
    <w:rsid w:val="00680820"/>
    <w:rsid w:val="00681C04"/>
    <w:rsid w:val="00683B8B"/>
    <w:rsid w:val="006927FC"/>
    <w:rsid w:val="00693058"/>
    <w:rsid w:val="006B3BEA"/>
    <w:rsid w:val="006B76EF"/>
    <w:rsid w:val="006C0749"/>
    <w:rsid w:val="006F0F81"/>
    <w:rsid w:val="006F4F04"/>
    <w:rsid w:val="0071002D"/>
    <w:rsid w:val="007252BE"/>
    <w:rsid w:val="00727F4D"/>
    <w:rsid w:val="007325A2"/>
    <w:rsid w:val="00743B80"/>
    <w:rsid w:val="00745940"/>
    <w:rsid w:val="0075652E"/>
    <w:rsid w:val="0076241E"/>
    <w:rsid w:val="00776A1A"/>
    <w:rsid w:val="00780F93"/>
    <w:rsid w:val="007C207E"/>
    <w:rsid w:val="007C4048"/>
    <w:rsid w:val="007C46C3"/>
    <w:rsid w:val="007C7E4D"/>
    <w:rsid w:val="007C7EDE"/>
    <w:rsid w:val="007E5A94"/>
    <w:rsid w:val="007E66E9"/>
    <w:rsid w:val="00800D5C"/>
    <w:rsid w:val="00800ECD"/>
    <w:rsid w:val="00810C14"/>
    <w:rsid w:val="0081145C"/>
    <w:rsid w:val="00815B84"/>
    <w:rsid w:val="00817377"/>
    <w:rsid w:val="00847044"/>
    <w:rsid w:val="00850128"/>
    <w:rsid w:val="00854314"/>
    <w:rsid w:val="00871A7A"/>
    <w:rsid w:val="00874ABA"/>
    <w:rsid w:val="008A0EA1"/>
    <w:rsid w:val="008E1BB6"/>
    <w:rsid w:val="008E5E1B"/>
    <w:rsid w:val="0090341D"/>
    <w:rsid w:val="00914372"/>
    <w:rsid w:val="009205D6"/>
    <w:rsid w:val="009266FF"/>
    <w:rsid w:val="00931A96"/>
    <w:rsid w:val="00946EF9"/>
    <w:rsid w:val="00975498"/>
    <w:rsid w:val="00975BB4"/>
    <w:rsid w:val="0098170F"/>
    <w:rsid w:val="009828CC"/>
    <w:rsid w:val="00994F86"/>
    <w:rsid w:val="009956B7"/>
    <w:rsid w:val="00996EA0"/>
    <w:rsid w:val="009A3D95"/>
    <w:rsid w:val="009A76F6"/>
    <w:rsid w:val="009B31E2"/>
    <w:rsid w:val="009B507C"/>
    <w:rsid w:val="009C11AA"/>
    <w:rsid w:val="009C22D7"/>
    <w:rsid w:val="009C5E04"/>
    <w:rsid w:val="009D3E14"/>
    <w:rsid w:val="009D6F43"/>
    <w:rsid w:val="00A01B59"/>
    <w:rsid w:val="00A10D2B"/>
    <w:rsid w:val="00A25115"/>
    <w:rsid w:val="00A371D2"/>
    <w:rsid w:val="00A37862"/>
    <w:rsid w:val="00A44540"/>
    <w:rsid w:val="00A67755"/>
    <w:rsid w:val="00A777C3"/>
    <w:rsid w:val="00A93124"/>
    <w:rsid w:val="00AB3E1A"/>
    <w:rsid w:val="00AC5471"/>
    <w:rsid w:val="00AC7CA0"/>
    <w:rsid w:val="00AE1A6B"/>
    <w:rsid w:val="00AE1C4C"/>
    <w:rsid w:val="00B0044C"/>
    <w:rsid w:val="00B5342D"/>
    <w:rsid w:val="00B56590"/>
    <w:rsid w:val="00B73820"/>
    <w:rsid w:val="00B73E41"/>
    <w:rsid w:val="00B81A6D"/>
    <w:rsid w:val="00B85D19"/>
    <w:rsid w:val="00B873F4"/>
    <w:rsid w:val="00B8751C"/>
    <w:rsid w:val="00B87805"/>
    <w:rsid w:val="00BB1D41"/>
    <w:rsid w:val="00BE687E"/>
    <w:rsid w:val="00BF138C"/>
    <w:rsid w:val="00BF4D83"/>
    <w:rsid w:val="00C06F50"/>
    <w:rsid w:val="00C137C0"/>
    <w:rsid w:val="00C307F4"/>
    <w:rsid w:val="00C340B0"/>
    <w:rsid w:val="00C3711A"/>
    <w:rsid w:val="00C62A16"/>
    <w:rsid w:val="00C66493"/>
    <w:rsid w:val="00C82C33"/>
    <w:rsid w:val="00C87C4A"/>
    <w:rsid w:val="00C90A69"/>
    <w:rsid w:val="00C95942"/>
    <w:rsid w:val="00CB1FE9"/>
    <w:rsid w:val="00CB4525"/>
    <w:rsid w:val="00CC4E3C"/>
    <w:rsid w:val="00CD35F3"/>
    <w:rsid w:val="00CE317D"/>
    <w:rsid w:val="00CE4054"/>
    <w:rsid w:val="00CF0BED"/>
    <w:rsid w:val="00CF13A4"/>
    <w:rsid w:val="00CF5662"/>
    <w:rsid w:val="00D10E57"/>
    <w:rsid w:val="00D163AE"/>
    <w:rsid w:val="00D20F1C"/>
    <w:rsid w:val="00D52BB1"/>
    <w:rsid w:val="00D72D7D"/>
    <w:rsid w:val="00D7417C"/>
    <w:rsid w:val="00D913B1"/>
    <w:rsid w:val="00DC5F77"/>
    <w:rsid w:val="00DD0265"/>
    <w:rsid w:val="00DD0AAC"/>
    <w:rsid w:val="00DD4718"/>
    <w:rsid w:val="00DD784D"/>
    <w:rsid w:val="00DD7C8A"/>
    <w:rsid w:val="00DF55F5"/>
    <w:rsid w:val="00DF73D3"/>
    <w:rsid w:val="00E06410"/>
    <w:rsid w:val="00E06E1D"/>
    <w:rsid w:val="00E1136C"/>
    <w:rsid w:val="00E273F2"/>
    <w:rsid w:val="00E511F8"/>
    <w:rsid w:val="00E51C69"/>
    <w:rsid w:val="00E51F58"/>
    <w:rsid w:val="00E641F1"/>
    <w:rsid w:val="00E75402"/>
    <w:rsid w:val="00E82D50"/>
    <w:rsid w:val="00E8492B"/>
    <w:rsid w:val="00E9052D"/>
    <w:rsid w:val="00EA5FBB"/>
    <w:rsid w:val="00EA62A9"/>
    <w:rsid w:val="00EB33C6"/>
    <w:rsid w:val="00EB376F"/>
    <w:rsid w:val="00EB7C9A"/>
    <w:rsid w:val="00EC7D9D"/>
    <w:rsid w:val="00ED11D1"/>
    <w:rsid w:val="00ED1C05"/>
    <w:rsid w:val="00ED70C8"/>
    <w:rsid w:val="00EE0615"/>
    <w:rsid w:val="00EE30E6"/>
    <w:rsid w:val="00EF13A7"/>
    <w:rsid w:val="00EF30DF"/>
    <w:rsid w:val="00EF5610"/>
    <w:rsid w:val="00F10409"/>
    <w:rsid w:val="00F24B0D"/>
    <w:rsid w:val="00F25B1D"/>
    <w:rsid w:val="00F34B37"/>
    <w:rsid w:val="00F82457"/>
    <w:rsid w:val="00F83C73"/>
    <w:rsid w:val="00F84B78"/>
    <w:rsid w:val="00F95DB0"/>
    <w:rsid w:val="00FB0F7D"/>
    <w:rsid w:val="00FB7783"/>
    <w:rsid w:val="00FC5DE5"/>
    <w:rsid w:val="00FD5096"/>
    <w:rsid w:val="00FE0097"/>
    <w:rsid w:val="00FE0518"/>
    <w:rsid w:val="00FF14CA"/>
    <w:rsid w:val="00FF1A45"/>
    <w:rsid w:val="00FF6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AE166F4"/>
  <w15:docId w15:val="{887BA181-3BA6-46D6-BC1D-2FD2B16E3B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noProof/>
      <w:szCs w:val="24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8">
    <w:name w:val="heading 8"/>
    <w:basedOn w:val="Normal"/>
    <w:next w:val="Normal"/>
    <w:link w:val="Heading8Char"/>
    <w:qFormat/>
    <w:rsid w:val="006065B2"/>
    <w:pPr>
      <w:spacing w:before="240" w:after="60"/>
      <w:outlineLvl w:val="7"/>
    </w:pPr>
    <w:rPr>
      <w:i/>
      <w:iCs/>
      <w:noProof w:val="0"/>
      <w:sz w:val="24"/>
    </w:rPr>
  </w:style>
  <w:style w:type="paragraph" w:styleId="Heading9">
    <w:name w:val="heading 9"/>
    <w:basedOn w:val="Normal"/>
    <w:next w:val="Normal"/>
    <w:link w:val="Heading9Char"/>
    <w:qFormat/>
    <w:rsid w:val="00C87C4A"/>
    <w:pPr>
      <w:spacing w:before="240" w:after="60"/>
      <w:outlineLvl w:val="8"/>
    </w:pPr>
    <w:rPr>
      <w:rFonts w:ascii="Arial" w:hAnsi="Arial" w:cs="Arial"/>
      <w:noProof w:val="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ConvertedEquation">
    <w:name w:val="MTConvertedEquation"/>
    <w:basedOn w:val="DefaultParagraphFont"/>
    <w:rsid w:val="00C87C4A"/>
    <w:rPr>
      <w:sz w:val="24"/>
    </w:rPr>
  </w:style>
  <w:style w:type="character" w:customStyle="1" w:styleId="Heading9Char">
    <w:name w:val="Heading 9 Char"/>
    <w:basedOn w:val="DefaultParagraphFont"/>
    <w:link w:val="Heading9"/>
    <w:rsid w:val="00C87C4A"/>
    <w:rPr>
      <w:rFonts w:ascii="Arial" w:hAnsi="Arial" w:cs="Arial"/>
      <w:sz w:val="22"/>
      <w:szCs w:val="22"/>
    </w:rPr>
  </w:style>
  <w:style w:type="character" w:customStyle="1" w:styleId="Heading8Char">
    <w:name w:val="Heading 8 Char"/>
    <w:basedOn w:val="DefaultParagraphFont"/>
    <w:link w:val="Heading8"/>
    <w:rsid w:val="006065B2"/>
    <w:rPr>
      <w:i/>
      <w:iCs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850128"/>
    <w:pPr>
      <w:widowControl/>
      <w:tabs>
        <w:tab w:val="center" w:pos="5040"/>
        <w:tab w:val="right" w:pos="8640"/>
      </w:tabs>
      <w:ind w:left="1440" w:hanging="1260"/>
    </w:pPr>
    <w:rPr>
      <w:noProof w:val="0"/>
    </w:rPr>
  </w:style>
  <w:style w:type="paragraph" w:styleId="ListParagraph">
    <w:name w:val="List Paragraph"/>
    <w:basedOn w:val="Normal"/>
    <w:uiPriority w:val="34"/>
    <w:qFormat/>
    <w:rsid w:val="00975BB4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0F3DB5"/>
    <w:rPr>
      <w:noProof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6241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6241E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6241E"/>
    <w:rPr>
      <w:noProof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6241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6241E"/>
    <w:rPr>
      <w:b/>
      <w:bCs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8.bin"/><Relationship Id="rId43" Type="http://schemas.openxmlformats.org/officeDocument/2006/relationships/image" Target="media/image19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45" Type="http://schemas.openxmlformats.org/officeDocument/2006/relationships/image" Target="media/image219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26" Type="http://schemas.openxmlformats.org/officeDocument/2006/relationships/oleObject" Target="embeddings/oleObject15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0.bin"/><Relationship Id="rId389" Type="http://schemas.openxmlformats.org/officeDocument/2006/relationships/image" Target="media/image19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35" Type="http://schemas.openxmlformats.org/officeDocument/2006/relationships/image" Target="media/image214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4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5.bin"/><Relationship Id="rId379" Type="http://schemas.openxmlformats.org/officeDocument/2006/relationships/image" Target="media/image186.wmf"/><Relationship Id="rId7" Type="http://schemas.openxmlformats.org/officeDocument/2006/relationships/image" Target="media/image1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25" Type="http://schemas.openxmlformats.org/officeDocument/2006/relationships/image" Target="media/image209.wmf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0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4.wmf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5.bin"/><Relationship Id="rId359" Type="http://schemas.openxmlformats.org/officeDocument/2006/relationships/image" Target="media/image176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oleObject" Target="embeddings/oleObject209.bin"/><Relationship Id="rId447" Type="http://schemas.openxmlformats.org/officeDocument/2006/relationships/image" Target="media/image220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0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7.wmf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5.bin"/><Relationship Id="rId339" Type="http://schemas.openxmlformats.org/officeDocument/2006/relationships/image" Target="media/image16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comments" Target="comments.xml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microsoft.com/office/2011/relationships/commentsExtended" Target="commentsExtended.xml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452" Type="http://schemas.openxmlformats.org/officeDocument/2006/relationships/header" Target="header2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453" Type="http://schemas.openxmlformats.org/officeDocument/2006/relationships/header" Target="header3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246</Words>
  <Characters>12804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</vt:lpstr>
    </vt:vector>
  </TitlesOfParts>
  <Company>Amherst College</Company>
  <LinksUpToDate>false</LinksUpToDate>
  <CharactersWithSpaces>15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Anoop Menon</dc:creator>
  <cp:lastModifiedBy>Verma, Anita</cp:lastModifiedBy>
  <cp:revision>3</cp:revision>
  <cp:lastPrinted>2006-07-15T03:12:00Z</cp:lastPrinted>
  <dcterms:created xsi:type="dcterms:W3CDTF">2017-04-20T13:16:00Z</dcterms:created>
  <dcterms:modified xsi:type="dcterms:W3CDTF">2017-04-20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